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967342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  <w:bookmarkStart w:id="0" w:name="_Hlk114768765"/>
      <w:bookmarkEnd w:id="0"/>
    </w:p>
    <w:p w14:paraId="26D055C3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2176E8D1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69CE6A22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2ECA987F" w14:textId="77777777" w:rsidR="00D63D1B" w:rsidRPr="00E80557" w:rsidRDefault="00D63D1B" w:rsidP="00D63D1B">
      <w:pPr>
        <w:jc w:val="center"/>
        <w:rPr>
          <w:b/>
          <w:bCs/>
          <w:sz w:val="44"/>
          <w:szCs w:val="44"/>
        </w:rPr>
      </w:pPr>
      <w:r w:rsidRPr="00E80557">
        <w:rPr>
          <w:rFonts w:hint="eastAsia"/>
          <w:b/>
          <w:bCs/>
          <w:sz w:val="44"/>
          <w:szCs w:val="44"/>
        </w:rPr>
        <w:t>非線性控制</w:t>
      </w:r>
    </w:p>
    <w:p w14:paraId="2D48FEC7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  <w:r w:rsidRPr="00E80557">
        <w:rPr>
          <w:rFonts w:hint="eastAsia"/>
          <w:b/>
          <w:bCs/>
          <w:sz w:val="44"/>
          <w:szCs w:val="44"/>
        </w:rPr>
        <w:t>N</w:t>
      </w:r>
      <w:r w:rsidRPr="00E80557">
        <w:rPr>
          <w:b/>
          <w:bCs/>
          <w:sz w:val="44"/>
          <w:szCs w:val="44"/>
        </w:rPr>
        <w:t>onlinear Control</w:t>
      </w:r>
    </w:p>
    <w:p w14:paraId="6462EC6F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42155DDA" w14:textId="77777777" w:rsidR="00D63D1B" w:rsidRDefault="00D63D1B" w:rsidP="00D63D1B">
      <w:pPr>
        <w:jc w:val="center"/>
        <w:rPr>
          <w:sz w:val="44"/>
          <w:szCs w:val="44"/>
        </w:rPr>
      </w:pPr>
      <w:r w:rsidRPr="00E80557">
        <w:rPr>
          <w:rFonts w:hint="eastAsia"/>
          <w:sz w:val="44"/>
          <w:szCs w:val="44"/>
        </w:rPr>
        <w:t>第一章作業</w:t>
      </w:r>
    </w:p>
    <w:p w14:paraId="48BE53E1" w14:textId="77777777" w:rsidR="00D63D1B" w:rsidRDefault="00D63D1B" w:rsidP="00D63D1B">
      <w:pPr>
        <w:jc w:val="center"/>
        <w:rPr>
          <w:sz w:val="44"/>
          <w:szCs w:val="44"/>
        </w:rPr>
      </w:pPr>
    </w:p>
    <w:p w14:paraId="48A4B6DB" w14:textId="77777777" w:rsidR="00D63D1B" w:rsidRDefault="00D63D1B" w:rsidP="00D63D1B">
      <w:pPr>
        <w:jc w:val="center"/>
        <w:rPr>
          <w:sz w:val="44"/>
          <w:szCs w:val="44"/>
        </w:rPr>
      </w:pPr>
    </w:p>
    <w:p w14:paraId="7207BA69" w14:textId="77777777" w:rsidR="00D63D1B" w:rsidRDefault="00D63D1B" w:rsidP="00D63D1B">
      <w:pPr>
        <w:jc w:val="center"/>
        <w:rPr>
          <w:sz w:val="44"/>
          <w:szCs w:val="44"/>
        </w:rPr>
      </w:pPr>
    </w:p>
    <w:p w14:paraId="2D873998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學號</w:t>
      </w:r>
      <w:r w:rsidRPr="00FF2421">
        <w:rPr>
          <w:rFonts w:hint="eastAsia"/>
          <w:sz w:val="32"/>
          <w:szCs w:val="32"/>
        </w:rPr>
        <w:t xml:space="preserve"> : P</w:t>
      </w:r>
      <w:r w:rsidRPr="00FF2421">
        <w:rPr>
          <w:sz w:val="32"/>
          <w:szCs w:val="32"/>
        </w:rPr>
        <w:t>46104285</w:t>
      </w:r>
    </w:p>
    <w:p w14:paraId="37B941FA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研究生</w:t>
      </w:r>
      <w:r w:rsidRPr="00FF2421">
        <w:rPr>
          <w:rFonts w:hint="eastAsia"/>
          <w:sz w:val="32"/>
          <w:szCs w:val="32"/>
        </w:rPr>
        <w:t xml:space="preserve"> : </w:t>
      </w:r>
      <w:r w:rsidRPr="00FF2421">
        <w:rPr>
          <w:rFonts w:hint="eastAsia"/>
          <w:sz w:val="32"/>
          <w:szCs w:val="32"/>
        </w:rPr>
        <w:t>楊亞勳</w:t>
      </w:r>
    </w:p>
    <w:p w14:paraId="5924F1C7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授課教授</w:t>
      </w:r>
      <w:r w:rsidRPr="00FF2421">
        <w:rPr>
          <w:rFonts w:hint="eastAsia"/>
          <w:sz w:val="32"/>
          <w:szCs w:val="32"/>
        </w:rPr>
        <w:t xml:space="preserve"> : </w:t>
      </w:r>
      <w:r w:rsidRPr="00FF2421">
        <w:rPr>
          <w:rFonts w:hint="eastAsia"/>
          <w:sz w:val="32"/>
          <w:szCs w:val="32"/>
        </w:rPr>
        <w:t>楊憲東</w:t>
      </w:r>
    </w:p>
    <w:p w14:paraId="795C56F3" w14:textId="77777777" w:rsidR="00D63D1B" w:rsidRDefault="00D63D1B" w:rsidP="00D63D1B">
      <w:pPr>
        <w:spacing w:line="360" w:lineRule="auto"/>
        <w:jc w:val="center"/>
        <w:rPr>
          <w:sz w:val="32"/>
          <w:szCs w:val="32"/>
        </w:rPr>
      </w:pPr>
    </w:p>
    <w:p w14:paraId="6680AB8D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</w:p>
    <w:p w14:paraId="7142230D" w14:textId="77777777" w:rsidR="00D63D1B" w:rsidRPr="00FF2421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Department of Aeronautics and Astronautics</w:t>
      </w:r>
    </w:p>
    <w:p w14:paraId="114799F8" w14:textId="77777777" w:rsidR="00D63D1B" w:rsidRPr="00FF2421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National Cheng Kung University</w:t>
      </w:r>
    </w:p>
    <w:p w14:paraId="02EA7678" w14:textId="77777777" w:rsidR="00D63D1B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Tainan, Taiwan, ROC</w:t>
      </w:r>
    </w:p>
    <w:p w14:paraId="77CF95FC" w14:textId="77777777" w:rsidR="00D63D1B" w:rsidRPr="00FF2421" w:rsidRDefault="00D63D1B" w:rsidP="00D63D1B">
      <w:pPr>
        <w:spacing w:line="480" w:lineRule="auto"/>
      </w:pPr>
    </w:p>
    <w:p w14:paraId="5C99CF51" w14:textId="41A08484" w:rsidR="00D63D1B" w:rsidRPr="001B7018" w:rsidRDefault="00D63D1B" w:rsidP="001B7018">
      <w:pPr>
        <w:spacing w:line="48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中華民國</w:t>
      </w:r>
      <w:r w:rsidRPr="00FF2421">
        <w:rPr>
          <w:rFonts w:hint="eastAsia"/>
          <w:sz w:val="32"/>
          <w:szCs w:val="32"/>
        </w:rPr>
        <w:t xml:space="preserve"> 111</w:t>
      </w:r>
      <w:r w:rsidRPr="00FF2421">
        <w:rPr>
          <w:rFonts w:hint="eastAsia"/>
          <w:sz w:val="32"/>
          <w:szCs w:val="32"/>
        </w:rPr>
        <w:t>年</w:t>
      </w:r>
      <w:r w:rsidRPr="00FF2421">
        <w:rPr>
          <w:rFonts w:hint="eastAsia"/>
          <w:sz w:val="32"/>
          <w:szCs w:val="32"/>
        </w:rPr>
        <w:t xml:space="preserve"> 9</w:t>
      </w:r>
      <w:r w:rsidRPr="00FF2421">
        <w:rPr>
          <w:rFonts w:hint="eastAsia"/>
          <w:sz w:val="32"/>
          <w:szCs w:val="32"/>
        </w:rPr>
        <w:t>月</w:t>
      </w:r>
      <w:r w:rsidRPr="00FF2421">
        <w:rPr>
          <w:rFonts w:hint="eastAsia"/>
          <w:sz w:val="32"/>
          <w:szCs w:val="32"/>
        </w:rPr>
        <w:t>24</w:t>
      </w:r>
      <w:r w:rsidRPr="00FF2421">
        <w:rPr>
          <w:rFonts w:hint="eastAsia"/>
          <w:sz w:val="32"/>
          <w:szCs w:val="32"/>
        </w:rPr>
        <w:t>日</w:t>
      </w:r>
    </w:p>
    <w:sdt>
      <w:sdtPr>
        <w:rPr>
          <w:rFonts w:ascii="Times New Roman" w:eastAsia="標楷體" w:hAnsi="Times New Roman" w:cs="Times New Roman"/>
          <w:color w:val="auto"/>
          <w:sz w:val="24"/>
          <w:szCs w:val="24"/>
          <w:lang w:val="zh-TW"/>
        </w:rPr>
        <w:id w:val="189114404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6CBC734" w14:textId="27C16931" w:rsidR="000D767D" w:rsidRPr="000D767D" w:rsidRDefault="000D767D" w:rsidP="000D767D">
          <w:pPr>
            <w:pStyle w:val="a6"/>
            <w:jc w:val="center"/>
            <w:rPr>
              <w:rFonts w:ascii="標楷體" w:eastAsia="標楷體" w:hAnsi="標楷體"/>
              <w:color w:val="auto"/>
              <w:sz w:val="40"/>
              <w:szCs w:val="40"/>
            </w:rPr>
          </w:pPr>
          <w:r w:rsidRPr="000D767D">
            <w:rPr>
              <w:rFonts w:ascii="標楷體" w:eastAsia="標楷體" w:hAnsi="標楷體" w:hint="eastAsia"/>
              <w:color w:val="auto"/>
              <w:sz w:val="40"/>
              <w:szCs w:val="40"/>
              <w:lang w:val="zh-TW"/>
            </w:rPr>
            <w:t>目錄</w:t>
          </w:r>
        </w:p>
        <w:p w14:paraId="580E8F0C" w14:textId="4C8A2AA1" w:rsidR="000D767D" w:rsidRPr="000D767D" w:rsidRDefault="000D767D" w:rsidP="000D767D">
          <w:pPr>
            <w:pStyle w:val="11"/>
            <w:rPr>
              <w:rFonts w:cstheme="minorBidi"/>
              <w:b w:val="0"/>
              <w:bCs w:val="0"/>
              <w:sz w:val="32"/>
              <w:szCs w:val="32"/>
            </w:rPr>
          </w:pPr>
          <w:r w:rsidRPr="000D767D">
            <w:fldChar w:fldCharType="begin"/>
          </w:r>
          <w:r w:rsidRPr="000D767D">
            <w:instrText xml:space="preserve"> TOC \o "1-3" \h \z \u </w:instrText>
          </w:r>
          <w:r w:rsidRPr="000D767D">
            <w:fldChar w:fldCharType="separate"/>
          </w:r>
          <w:hyperlink w:anchor="_Toc114862709" w:history="1">
            <w:r w:rsidRPr="000D767D">
              <w:rPr>
                <w:rStyle w:val="a7"/>
                <w:rFonts w:ascii="標楷體" w:hAnsi="標楷體" w:hint="eastAsia"/>
                <w:b w:val="0"/>
                <w:bCs w:val="0"/>
                <w:sz w:val="32"/>
                <w:szCs w:val="32"/>
              </w:rPr>
              <w:t>第一題</w:t>
            </w:r>
            <w:r w:rsidRPr="000D767D">
              <w:rPr>
                <w:b w:val="0"/>
                <w:bCs w:val="0"/>
                <w:webHidden/>
                <w:sz w:val="32"/>
                <w:szCs w:val="32"/>
              </w:rPr>
              <w:tab/>
            </w:r>
            <w:r w:rsidRPr="000D767D">
              <w:rPr>
                <w:b w:val="0"/>
                <w:bCs w:val="0"/>
                <w:webHidden/>
                <w:sz w:val="32"/>
                <w:szCs w:val="32"/>
              </w:rPr>
              <w:fldChar w:fldCharType="begin"/>
            </w:r>
            <w:r w:rsidRPr="000D767D">
              <w:rPr>
                <w:b w:val="0"/>
                <w:bCs w:val="0"/>
                <w:webHidden/>
                <w:sz w:val="32"/>
                <w:szCs w:val="32"/>
              </w:rPr>
              <w:instrText xml:space="preserve"> PAGEREF _Toc114862709 \h </w:instrText>
            </w:r>
            <w:r w:rsidRPr="000D767D">
              <w:rPr>
                <w:b w:val="0"/>
                <w:bCs w:val="0"/>
                <w:webHidden/>
                <w:sz w:val="32"/>
                <w:szCs w:val="32"/>
              </w:rPr>
            </w:r>
            <w:r w:rsidRPr="000D767D">
              <w:rPr>
                <w:b w:val="0"/>
                <w:bCs w:val="0"/>
                <w:webHidden/>
                <w:sz w:val="32"/>
                <w:szCs w:val="32"/>
              </w:rPr>
              <w:fldChar w:fldCharType="separate"/>
            </w:r>
            <w:r w:rsidR="00B112FA">
              <w:rPr>
                <w:b w:val="0"/>
                <w:bCs w:val="0"/>
                <w:webHidden/>
                <w:sz w:val="32"/>
                <w:szCs w:val="32"/>
              </w:rPr>
              <w:t>3</w:t>
            </w:r>
            <w:r w:rsidRPr="000D767D">
              <w:rPr>
                <w:b w:val="0"/>
                <w:bCs w:val="0"/>
                <w:webHidden/>
                <w:sz w:val="32"/>
                <w:szCs w:val="32"/>
              </w:rPr>
              <w:fldChar w:fldCharType="end"/>
            </w:r>
          </w:hyperlink>
        </w:p>
        <w:p w14:paraId="41929753" w14:textId="1BE6E2AE" w:rsidR="000D767D" w:rsidRPr="000D767D" w:rsidRDefault="00000000" w:rsidP="000D767D">
          <w:pPr>
            <w:pStyle w:val="11"/>
            <w:rPr>
              <w:rFonts w:cstheme="minorBidi"/>
              <w:b w:val="0"/>
              <w:bCs w:val="0"/>
              <w:sz w:val="32"/>
              <w:szCs w:val="32"/>
            </w:rPr>
          </w:pPr>
          <w:hyperlink w:anchor="_Toc114862710" w:history="1">
            <w:r w:rsidR="000D767D" w:rsidRPr="000D767D">
              <w:rPr>
                <w:rStyle w:val="a7"/>
                <w:rFonts w:ascii="標楷體" w:hAnsi="標楷體" w:hint="eastAsia"/>
                <w:b w:val="0"/>
                <w:bCs w:val="0"/>
                <w:sz w:val="32"/>
                <w:szCs w:val="32"/>
              </w:rPr>
              <w:t>第二題</w:t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tab/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fldChar w:fldCharType="begin"/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instrText xml:space="preserve"> PAGEREF _Toc114862710 \h </w:instrText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fldChar w:fldCharType="separate"/>
            </w:r>
            <w:r w:rsidR="00B112FA">
              <w:rPr>
                <w:b w:val="0"/>
                <w:bCs w:val="0"/>
                <w:webHidden/>
                <w:sz w:val="32"/>
                <w:szCs w:val="32"/>
              </w:rPr>
              <w:t>5</w:t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fldChar w:fldCharType="end"/>
            </w:r>
          </w:hyperlink>
        </w:p>
        <w:p w14:paraId="2FC42E6F" w14:textId="3632810E" w:rsidR="000D767D" w:rsidRPr="000D767D" w:rsidRDefault="00000000" w:rsidP="000D767D">
          <w:pPr>
            <w:pStyle w:val="11"/>
            <w:rPr>
              <w:rFonts w:cstheme="minorBidi"/>
              <w:b w:val="0"/>
              <w:bCs w:val="0"/>
              <w:sz w:val="32"/>
              <w:szCs w:val="32"/>
            </w:rPr>
          </w:pPr>
          <w:hyperlink w:anchor="_Toc114862711" w:history="1">
            <w:r w:rsidR="000D767D" w:rsidRPr="000D767D">
              <w:rPr>
                <w:rStyle w:val="a7"/>
                <w:rFonts w:ascii="標楷體" w:hAnsi="標楷體" w:hint="eastAsia"/>
                <w:b w:val="0"/>
                <w:bCs w:val="0"/>
                <w:sz w:val="32"/>
                <w:szCs w:val="32"/>
              </w:rPr>
              <w:t>第三題</w:t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tab/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fldChar w:fldCharType="begin"/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instrText xml:space="preserve"> PAGEREF _Toc114862711 \h </w:instrText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fldChar w:fldCharType="separate"/>
            </w:r>
            <w:r w:rsidR="00B112FA">
              <w:rPr>
                <w:b w:val="0"/>
                <w:bCs w:val="0"/>
                <w:webHidden/>
                <w:sz w:val="32"/>
                <w:szCs w:val="32"/>
              </w:rPr>
              <w:t>8</w:t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fldChar w:fldCharType="end"/>
            </w:r>
          </w:hyperlink>
        </w:p>
        <w:p w14:paraId="143625A7" w14:textId="3ECD38FE" w:rsidR="000D767D" w:rsidRPr="000D767D" w:rsidRDefault="00000000" w:rsidP="000D767D">
          <w:pPr>
            <w:pStyle w:val="11"/>
            <w:rPr>
              <w:b w:val="0"/>
              <w:bCs w:val="0"/>
              <w:sz w:val="32"/>
              <w:szCs w:val="32"/>
            </w:rPr>
          </w:pPr>
          <w:hyperlink w:anchor="_Toc114862712" w:history="1">
            <w:r w:rsidR="000D767D" w:rsidRPr="000D767D">
              <w:rPr>
                <w:rStyle w:val="a7"/>
                <w:b w:val="0"/>
                <w:bCs w:val="0"/>
                <w:sz w:val="32"/>
                <w:szCs w:val="32"/>
              </w:rPr>
              <w:t>MATLAB Code</w:t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tab/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fldChar w:fldCharType="begin"/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instrText xml:space="preserve"> PAGEREF _Toc114862712 \h </w:instrText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fldChar w:fldCharType="separate"/>
            </w:r>
            <w:r w:rsidR="00B112FA">
              <w:rPr>
                <w:b w:val="0"/>
                <w:bCs w:val="0"/>
                <w:webHidden/>
                <w:sz w:val="32"/>
                <w:szCs w:val="32"/>
              </w:rPr>
              <w:t>12</w:t>
            </w:r>
            <w:r w:rsidR="000D767D" w:rsidRPr="000D767D">
              <w:rPr>
                <w:b w:val="0"/>
                <w:bCs w:val="0"/>
                <w:webHidden/>
                <w:sz w:val="32"/>
                <w:szCs w:val="32"/>
              </w:rPr>
              <w:fldChar w:fldCharType="end"/>
            </w:r>
          </w:hyperlink>
        </w:p>
        <w:p w14:paraId="42A5D3C8" w14:textId="00B6D714" w:rsidR="000D767D" w:rsidRDefault="000D767D">
          <w:r w:rsidRPr="000D767D">
            <w:rPr>
              <w:rFonts w:ascii="標楷體" w:hAnsi="標楷體"/>
              <w:b/>
              <w:bCs/>
              <w:lang w:val="zh-TW"/>
            </w:rPr>
            <w:fldChar w:fldCharType="end"/>
          </w:r>
        </w:p>
      </w:sdtContent>
    </w:sdt>
    <w:p w14:paraId="3AE25D32" w14:textId="77777777" w:rsidR="000D767D" w:rsidRDefault="000D767D">
      <w:pPr>
        <w:spacing w:line="360" w:lineRule="auto"/>
      </w:pPr>
    </w:p>
    <w:p w14:paraId="787432F6" w14:textId="1A75F91C" w:rsidR="00D63D1B" w:rsidRDefault="00D63D1B">
      <w:pPr>
        <w:spacing w:line="360" w:lineRule="auto"/>
      </w:pPr>
      <w:r>
        <w:br w:type="page"/>
      </w:r>
    </w:p>
    <w:p w14:paraId="4484E2FA" w14:textId="3DCE8573" w:rsidR="00A47A4B" w:rsidRPr="001B7018" w:rsidRDefault="00D63D1B" w:rsidP="005D4DAD">
      <w:pPr>
        <w:pStyle w:val="1"/>
        <w:rPr>
          <w:rFonts w:ascii="標楷體" w:eastAsia="標楷體" w:hAnsi="標楷體"/>
          <w:b/>
          <w:bCs/>
          <w:color w:val="auto"/>
          <w:sz w:val="28"/>
          <w:szCs w:val="28"/>
        </w:rPr>
      </w:pPr>
      <w:bookmarkStart w:id="1" w:name="_Toc114862709"/>
      <w:r w:rsidRPr="001B7018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第一題</w:t>
      </w:r>
      <w:bookmarkEnd w:id="1"/>
    </w:p>
    <w:p w14:paraId="273C2FA9" w14:textId="77777777" w:rsidR="00D63D1B" w:rsidRDefault="00D63D1B" w:rsidP="00E261A4">
      <w:pPr>
        <w:jc w:val="both"/>
        <w:rPr>
          <w:u w:val="single"/>
        </w:rPr>
      </w:pPr>
      <w:r w:rsidRPr="0014576A">
        <w:rPr>
          <w:u w:val="single"/>
        </w:rPr>
        <w:t>Question</w:t>
      </w:r>
      <w:r>
        <w:rPr>
          <w:u w:val="single"/>
        </w:rPr>
        <w:t xml:space="preserve">: </w:t>
      </w:r>
    </w:p>
    <w:p w14:paraId="4AFD1D64" w14:textId="77777777" w:rsidR="00D63D1B" w:rsidRDefault="00D63D1B" w:rsidP="00E261A4">
      <w:pPr>
        <w:ind w:firstLineChars="200" w:firstLine="480"/>
        <w:jc w:val="both"/>
      </w:pPr>
      <w:r>
        <w:t>渾沌</w:t>
      </w:r>
      <w:r>
        <w:t>(chaos)</w:t>
      </w:r>
      <w:r>
        <w:t>的測試。試用</w:t>
      </w:r>
      <w:r>
        <w:t xml:space="preserve"> MATLAB </w:t>
      </w:r>
      <w:r>
        <w:t>求解非線性</w:t>
      </w:r>
      <w:r>
        <w:t xml:space="preserve"> ODE </w:t>
      </w:r>
    </w:p>
    <w:p w14:paraId="6B5D6B9A" w14:textId="77777777" w:rsidR="00D63D1B" w:rsidRDefault="00D63D1B" w:rsidP="00E261A4">
      <w:pPr>
        <w:tabs>
          <w:tab w:val="left" w:pos="3402"/>
          <w:tab w:val="right" w:pos="9072"/>
        </w:tabs>
        <w:ind w:firstLineChars="200" w:firstLine="480"/>
        <w:jc w:val="both"/>
        <w:rPr>
          <w:rFonts w:ascii="Cambria Math" w:hAnsi="Cambria Math" w:cs="Cambria Math"/>
        </w:rPr>
      </w:pPr>
      <w:r>
        <w:rPr>
          <w:rFonts w:ascii="Cambria Math" w:hAnsi="Cambria Math" w:cs="Cambria Math"/>
        </w:rPr>
        <w:tab/>
      </w:r>
      <w:r w:rsidRPr="0014576A">
        <w:rPr>
          <w:rFonts w:ascii="Cambria Math" w:hAnsi="Cambria Math" w:cs="Cambria Math"/>
          <w:position w:val="-6"/>
        </w:rPr>
        <w:object w:dxaOrig="2060" w:dyaOrig="320" w14:anchorId="284519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16pt" o:ole="">
            <v:imagedata r:id="rId6" o:title=""/>
          </v:shape>
          <o:OLEObject Type="Embed" ProgID="Equation.DSMT4" ShapeID="_x0000_i1025" DrawAspect="Content" ObjectID="_1725475983" r:id="rId7"/>
        </w:object>
      </w:r>
      <w:r>
        <w:rPr>
          <w:rFonts w:ascii="Cambria Math" w:hAnsi="Cambria Math" w:cs="Cambria Math"/>
        </w:rPr>
        <w:t xml:space="preserve"> </w:t>
      </w:r>
      <w:r>
        <w:rPr>
          <w:rFonts w:ascii="Cambria Math" w:hAnsi="Cambria Math" w:cs="Cambria Math"/>
        </w:rPr>
        <w:tab/>
      </w:r>
      <w:r w:rsidRPr="004E31D9">
        <w:t>(1.1)</w:t>
      </w:r>
    </w:p>
    <w:p w14:paraId="79F5F0D2" w14:textId="77777777" w:rsidR="00D63D1B" w:rsidRDefault="00D63D1B" w:rsidP="00E261A4">
      <w:pPr>
        <w:jc w:val="both"/>
      </w:pPr>
      <w:r>
        <w:t>測試兩組很接近的初始條件</w:t>
      </w:r>
      <w:r>
        <w:t xml:space="preserve"> </w:t>
      </w:r>
    </w:p>
    <w:p w14:paraId="6B24AE7C" w14:textId="77777777" w:rsidR="00D63D1B" w:rsidRDefault="00D63D1B" w:rsidP="00E261A4">
      <w:pPr>
        <w:jc w:val="both"/>
      </w:pPr>
      <w:r>
        <w:t xml:space="preserve">(a) </w:t>
      </w:r>
      <w:r>
        <w:rPr>
          <w:rFonts w:ascii="Cambria Math" w:hAnsi="Cambria Math" w:cs="Cambria Math"/>
        </w:rPr>
        <w:t>𝑥</w:t>
      </w:r>
      <w:r>
        <w:t xml:space="preserve"> (0) = 3</w:t>
      </w:r>
      <w:r>
        <w:t>，</w:t>
      </w:r>
      <w:r>
        <w:rPr>
          <w:rFonts w:ascii="Cambria Math" w:hAnsi="Cambria Math" w:cs="Cambria Math"/>
        </w:rPr>
        <w:t>𝑥</w:t>
      </w:r>
      <w:r>
        <w:t>̇ (0) = 4</w:t>
      </w:r>
    </w:p>
    <w:p w14:paraId="7946B12C" w14:textId="77777777" w:rsidR="00D63D1B" w:rsidRDefault="00D63D1B" w:rsidP="00E261A4">
      <w:pPr>
        <w:jc w:val="both"/>
      </w:pPr>
      <w:r>
        <w:t xml:space="preserve">(b) </w:t>
      </w:r>
      <w:r>
        <w:rPr>
          <w:rFonts w:ascii="Cambria Math" w:hAnsi="Cambria Math" w:cs="Cambria Math"/>
        </w:rPr>
        <w:t>𝑥</w:t>
      </w:r>
      <w:r>
        <w:t xml:space="preserve"> (0) = 3.01</w:t>
      </w:r>
      <w:r>
        <w:t>，</w:t>
      </w:r>
      <w:r>
        <w:rPr>
          <w:rFonts w:ascii="Cambria Math" w:hAnsi="Cambria Math" w:cs="Cambria Math"/>
        </w:rPr>
        <w:t>𝑥</w:t>
      </w:r>
      <w:r>
        <w:t xml:space="preserve">̇ (0) = 4.01 </w:t>
      </w:r>
    </w:p>
    <w:p w14:paraId="2807D501" w14:textId="77777777" w:rsidR="00D63D1B" w:rsidRDefault="00D63D1B" w:rsidP="00E261A4">
      <w:pPr>
        <w:jc w:val="both"/>
      </w:pPr>
      <w:r>
        <w:t>比對兩組</w:t>
      </w:r>
      <w:r>
        <w:rPr>
          <w:rFonts w:ascii="Cambria Math" w:hAnsi="Cambria Math" w:cs="Cambria Math"/>
        </w:rPr>
        <w:t>𝑥</w:t>
      </w:r>
      <w:r>
        <w:t>(</w:t>
      </w:r>
      <w:r>
        <w:rPr>
          <w:rFonts w:ascii="Cambria Math" w:hAnsi="Cambria Math" w:cs="Cambria Math"/>
        </w:rPr>
        <w:t>𝑡</w:t>
      </w:r>
      <w:r>
        <w:t>)</w:t>
      </w:r>
      <w:r>
        <w:t>對時間的響應圖，是否很接近</w:t>
      </w:r>
      <w:r>
        <w:t>?</w:t>
      </w:r>
      <w:r>
        <w:t>若把非線性項</w:t>
      </w:r>
      <w:r w:rsidRPr="0014576A">
        <w:rPr>
          <w:rFonts w:ascii="Cambria Math" w:hAnsi="Cambria Math" w:cs="Cambria Math"/>
          <w:position w:val="-6"/>
        </w:rPr>
        <w:object w:dxaOrig="260" w:dyaOrig="320" w14:anchorId="7DDDE1FA">
          <v:shape id="_x0000_i1026" type="#_x0000_t75" style="width:13pt;height:16pt" o:ole="">
            <v:imagedata r:id="rId8" o:title=""/>
          </v:shape>
          <o:OLEObject Type="Embed" ProgID="Equation.DSMT4" ShapeID="_x0000_i1026" DrawAspect="Content" ObjectID="_1725475984" r:id="rId9"/>
        </w:object>
      </w:r>
      <w:r>
        <w:rPr>
          <w:rFonts w:ascii="Cambria Math" w:hAnsi="Cambria Math" w:cs="Cambria Math"/>
        </w:rPr>
        <w:t xml:space="preserve"> </w:t>
      </w:r>
      <w:r>
        <w:t>改成線性項</w:t>
      </w:r>
      <w:r>
        <w:rPr>
          <w:rFonts w:ascii="Cambria Math" w:hAnsi="Cambria Math" w:cs="Cambria Math"/>
        </w:rPr>
        <w:t>𝑥</w:t>
      </w:r>
      <w:r>
        <w:t>，情況又如何？</w:t>
      </w:r>
    </w:p>
    <w:p w14:paraId="4F83501E" w14:textId="77777777" w:rsidR="00D63D1B" w:rsidRDefault="00D63D1B" w:rsidP="00E261A4">
      <w:pPr>
        <w:jc w:val="both"/>
      </w:pPr>
    </w:p>
    <w:p w14:paraId="7BA5770C" w14:textId="77777777" w:rsidR="00D63D1B" w:rsidRDefault="00D63D1B" w:rsidP="00E261A4">
      <w:pPr>
        <w:jc w:val="both"/>
        <w:rPr>
          <w:u w:val="single"/>
        </w:rPr>
      </w:pPr>
      <w:r w:rsidRPr="0014576A">
        <w:rPr>
          <w:u w:val="single"/>
        </w:rPr>
        <w:t>Answer</w:t>
      </w:r>
      <w:r>
        <w:rPr>
          <w:rFonts w:hint="eastAsia"/>
          <w:u w:val="single"/>
        </w:rPr>
        <w:t>:</w:t>
      </w:r>
    </w:p>
    <w:p w14:paraId="15D4F3A2" w14:textId="29C9144F" w:rsidR="00D63D1B" w:rsidRDefault="00D63D1B" w:rsidP="00E261A4">
      <w:pPr>
        <w:jc w:val="both"/>
        <w:rPr>
          <w:u w:val="single"/>
        </w:rPr>
      </w:pPr>
    </w:p>
    <w:p w14:paraId="25935376" w14:textId="77777777" w:rsidR="00D63D1B" w:rsidRDefault="00D63D1B" w:rsidP="00E261A4">
      <w:pPr>
        <w:ind w:firstLineChars="200" w:firstLine="480"/>
        <w:jc w:val="both"/>
      </w:pPr>
      <w:r w:rsidRPr="004E31D9">
        <w:rPr>
          <w:rFonts w:hint="eastAsia"/>
        </w:rPr>
        <w:t>利用</w:t>
      </w:r>
      <w:r w:rsidRPr="004E31D9">
        <w:rPr>
          <w:rFonts w:hint="eastAsia"/>
        </w:rPr>
        <w:t>MATLAB</w:t>
      </w:r>
      <w:r w:rsidRPr="004E31D9">
        <w:rPr>
          <w:rFonts w:hint="eastAsia"/>
        </w:rPr>
        <w:t>內中的</w:t>
      </w:r>
      <w:r w:rsidRPr="004E31D9">
        <w:rPr>
          <w:rFonts w:hint="eastAsia"/>
        </w:rPr>
        <w:t>ode45</w:t>
      </w:r>
      <w:r w:rsidRPr="004E31D9">
        <w:rPr>
          <w:rFonts w:hint="eastAsia"/>
        </w:rPr>
        <w:t>微分方程</w:t>
      </w:r>
      <w:r>
        <w:rPr>
          <w:rFonts w:hint="eastAsia"/>
        </w:rPr>
        <w:t>數值</w:t>
      </w:r>
      <w:r w:rsidRPr="004E31D9">
        <w:rPr>
          <w:rFonts w:hint="eastAsia"/>
        </w:rPr>
        <w:t>求解器可直接計算</w:t>
      </w:r>
      <w:r>
        <w:rPr>
          <w:rFonts w:hint="eastAsia"/>
        </w:rPr>
        <w:t>(1.1)</w:t>
      </w:r>
      <w:r>
        <w:rPr>
          <w:rFonts w:hint="eastAsia"/>
        </w:rPr>
        <w:t>中</w:t>
      </w:r>
      <w:r w:rsidRPr="004E31D9">
        <w:rPr>
          <w:position w:val="-6"/>
        </w:rPr>
        <w:object w:dxaOrig="200" w:dyaOrig="220" w14:anchorId="44333C1D">
          <v:shape id="_x0000_i1027" type="#_x0000_t75" style="width:10pt;height:11pt" o:ole="">
            <v:imagedata r:id="rId10" o:title=""/>
          </v:shape>
          <o:OLEObject Type="Embed" ProgID="Equation.DSMT4" ShapeID="_x0000_i1027" DrawAspect="Content" ObjectID="_1725475985" r:id="rId11"/>
        </w:object>
      </w:r>
      <w:r>
        <w:t xml:space="preserve"> </w:t>
      </w:r>
      <w:r>
        <w:rPr>
          <w:rFonts w:hint="eastAsia"/>
        </w:rPr>
        <w:t>對時間的變化。而每組邊界條件有兩組解，標示為</w:t>
      </w:r>
      <w:r w:rsidRPr="004E31D9">
        <w:rPr>
          <w:position w:val="-12"/>
        </w:rPr>
        <w:object w:dxaOrig="499" w:dyaOrig="360" w14:anchorId="7C960DF5">
          <v:shape id="_x0000_i1028" type="#_x0000_t75" style="width:24.95pt;height:18pt" o:ole="">
            <v:imagedata r:id="rId12" o:title=""/>
          </v:shape>
          <o:OLEObject Type="Embed" ProgID="Equation.DSMT4" ShapeID="_x0000_i1028" DrawAspect="Content" ObjectID="_1725475986" r:id="rId13"/>
        </w:object>
      </w:r>
      <w:r>
        <w:t xml:space="preserve"> </w:t>
      </w:r>
      <w:r>
        <w:rPr>
          <w:rFonts w:hint="eastAsia"/>
        </w:rPr>
        <w:t>和</w:t>
      </w:r>
      <w:r w:rsidRPr="00216DA3">
        <w:rPr>
          <w:position w:val="-12"/>
        </w:rPr>
        <w:object w:dxaOrig="540" w:dyaOrig="360" w14:anchorId="23A25FA6">
          <v:shape id="_x0000_i1029" type="#_x0000_t75" style="width:27pt;height:18pt" o:ole="">
            <v:imagedata r:id="rId14" o:title=""/>
          </v:shape>
          <o:OLEObject Type="Embed" ProgID="Equation.DSMT4" ShapeID="_x0000_i1029" DrawAspect="Content" ObjectID="_1725475987" r:id="rId15"/>
        </w:object>
      </w:r>
      <w:r>
        <w:rPr>
          <w:rFonts w:hint="eastAsia"/>
        </w:rPr>
        <w:t>，如圖</w:t>
      </w:r>
      <w:r>
        <w:rPr>
          <w:rFonts w:hint="eastAsia"/>
        </w:rPr>
        <w:t>1.1~</w:t>
      </w:r>
      <w:r>
        <w:rPr>
          <w:rFonts w:hint="eastAsia"/>
        </w:rPr>
        <w:t>圖</w:t>
      </w:r>
      <w:r>
        <w:rPr>
          <w:rFonts w:hint="eastAsia"/>
        </w:rPr>
        <w:t>1.4</w:t>
      </w:r>
      <w:r>
        <w:rPr>
          <w:rFonts w:hint="eastAsia"/>
        </w:rPr>
        <w:t>所示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D63D1B" w14:paraId="0376F350" w14:textId="77777777" w:rsidTr="00216DA3">
        <w:tc>
          <w:tcPr>
            <w:tcW w:w="4675" w:type="dxa"/>
            <w:vAlign w:val="center"/>
          </w:tcPr>
          <w:p w14:paraId="1FF5A5E5" w14:textId="00D972A8" w:rsidR="00D63D1B" w:rsidRDefault="005728B8" w:rsidP="00D63D1B">
            <w:pPr>
              <w:pStyle w:val="a5"/>
              <w:keepNext/>
              <w:numPr>
                <w:ilvl w:val="0"/>
                <w:numId w:val="1"/>
              </w:numPr>
            </w:pPr>
            <w:r w:rsidRPr="005728B8">
              <w:rPr>
                <w:rFonts w:hint="eastAsia"/>
                <w:noProof/>
              </w:rPr>
              <w:drawing>
                <wp:inline distT="0" distB="0" distL="0" distR="0" wp14:anchorId="2B7E69A7" wp14:editId="33738EE3">
                  <wp:extent cx="2790000" cy="2091600"/>
                  <wp:effectExtent l="0" t="0" r="0" b="4445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000" cy="209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2DE9F55E" w14:textId="7441FB07" w:rsidR="00D63D1B" w:rsidRDefault="005728B8" w:rsidP="00216DA3">
            <w:pPr>
              <w:keepNext/>
            </w:pPr>
            <w:r w:rsidRPr="005728B8">
              <w:rPr>
                <w:rFonts w:hint="eastAsia"/>
                <w:noProof/>
              </w:rPr>
              <w:drawing>
                <wp:inline distT="0" distB="0" distL="0" distR="0" wp14:anchorId="6F5BE5BD" wp14:editId="22482665">
                  <wp:extent cx="2790000" cy="2091600"/>
                  <wp:effectExtent l="0" t="0" r="0" b="4445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000" cy="209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4DAD" w14:paraId="49875777" w14:textId="77777777" w:rsidTr="00216DA3">
        <w:tc>
          <w:tcPr>
            <w:tcW w:w="4675" w:type="dxa"/>
            <w:vAlign w:val="center"/>
          </w:tcPr>
          <w:p w14:paraId="2D704CFC" w14:textId="2140663C" w:rsidR="005D4DAD" w:rsidRPr="00CA4AEC" w:rsidRDefault="005D4DAD" w:rsidP="00216DA3">
            <w:pPr>
              <w:keepNext/>
              <w:jc w:val="center"/>
              <w:rPr>
                <w:noProof/>
              </w:rPr>
            </w:pPr>
            <w:r w:rsidRPr="005D4DAD">
              <w:rPr>
                <w:rFonts w:hint="eastAsia"/>
                <w:noProof/>
                <w:sz w:val="22"/>
                <w:szCs w:val="22"/>
              </w:rPr>
              <w:t>圖</w:t>
            </w:r>
            <w:r w:rsidRPr="005D4DAD">
              <w:rPr>
                <w:rFonts w:hint="eastAsia"/>
                <w:noProof/>
                <w:sz w:val="22"/>
                <w:szCs w:val="22"/>
              </w:rPr>
              <w:t>1.1</w:t>
            </w:r>
            <w:r w:rsidRPr="005D4DAD">
              <w:rPr>
                <w:rFonts w:hint="eastAsia"/>
                <w:noProof/>
                <w:sz w:val="22"/>
                <w:szCs w:val="22"/>
              </w:rPr>
              <w:t>、</w:t>
            </w:r>
            <w:r>
              <w:rPr>
                <w:rFonts w:hint="eastAsia"/>
                <w:noProof/>
                <w:sz w:val="22"/>
                <w:szCs w:val="22"/>
              </w:rPr>
              <w:t>邊界條件</w:t>
            </w:r>
            <w:r>
              <w:rPr>
                <w:rFonts w:hint="eastAsia"/>
                <w:noProof/>
                <w:sz w:val="22"/>
                <w:szCs w:val="22"/>
              </w:rPr>
              <w:t>(</w:t>
            </w:r>
            <w:r>
              <w:rPr>
                <w:noProof/>
                <w:sz w:val="22"/>
                <w:szCs w:val="22"/>
              </w:rPr>
              <w:t>a)</w:t>
            </w:r>
            <w:r>
              <w:rPr>
                <w:rFonts w:hint="eastAsia"/>
                <w:noProof/>
                <w:sz w:val="22"/>
                <w:szCs w:val="22"/>
              </w:rPr>
              <w:t>對時間之響應</w:t>
            </w:r>
            <w:r w:rsidRPr="005D4DAD">
              <w:rPr>
                <w:noProof/>
                <w:position w:val="-12"/>
                <w:sz w:val="22"/>
                <w:szCs w:val="22"/>
              </w:rPr>
              <w:object w:dxaOrig="499" w:dyaOrig="360" w14:anchorId="6EC563DC">
                <v:shape id="_x0000_i1030" type="#_x0000_t75" style="width:24.95pt;height:18pt" o:ole="">
                  <v:imagedata r:id="rId18" o:title=""/>
                </v:shape>
                <o:OLEObject Type="Embed" ProgID="Equation.DSMT4" ShapeID="_x0000_i1030" DrawAspect="Content" ObjectID="_1725475988" r:id="rId19"/>
              </w:object>
            </w:r>
            <w:r>
              <w:rPr>
                <w:noProof/>
                <w:sz w:val="22"/>
                <w:szCs w:val="22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14:paraId="48463C62" w14:textId="3AE587DF" w:rsidR="005D4DAD" w:rsidRPr="00CA4AEC" w:rsidRDefault="005D4DAD" w:rsidP="00216DA3">
            <w:pPr>
              <w:jc w:val="center"/>
              <w:rPr>
                <w:noProof/>
              </w:rPr>
            </w:pPr>
            <w:r w:rsidRPr="005D4DAD">
              <w:rPr>
                <w:rFonts w:hint="eastAsia"/>
                <w:noProof/>
                <w:sz w:val="22"/>
                <w:szCs w:val="22"/>
              </w:rPr>
              <w:t>圖</w:t>
            </w:r>
            <w:r w:rsidRPr="005D4DAD">
              <w:rPr>
                <w:rFonts w:hint="eastAsia"/>
                <w:noProof/>
                <w:sz w:val="22"/>
                <w:szCs w:val="22"/>
              </w:rPr>
              <w:t>1.</w:t>
            </w:r>
            <w:r>
              <w:rPr>
                <w:noProof/>
                <w:sz w:val="22"/>
                <w:szCs w:val="22"/>
              </w:rPr>
              <w:t>2</w:t>
            </w:r>
            <w:r w:rsidRPr="005D4DAD">
              <w:rPr>
                <w:rFonts w:hint="eastAsia"/>
                <w:noProof/>
                <w:sz w:val="22"/>
                <w:szCs w:val="22"/>
              </w:rPr>
              <w:t>、</w:t>
            </w:r>
            <w:r>
              <w:rPr>
                <w:rFonts w:hint="eastAsia"/>
                <w:noProof/>
                <w:sz w:val="22"/>
                <w:szCs w:val="22"/>
              </w:rPr>
              <w:t>邊界條件</w:t>
            </w:r>
            <w:r>
              <w:rPr>
                <w:rFonts w:hint="eastAsia"/>
                <w:noProof/>
                <w:sz w:val="22"/>
                <w:szCs w:val="22"/>
              </w:rPr>
              <w:t>(</w:t>
            </w:r>
            <w:r>
              <w:rPr>
                <w:noProof/>
                <w:sz w:val="22"/>
                <w:szCs w:val="22"/>
              </w:rPr>
              <w:t>a)</w:t>
            </w:r>
            <w:r>
              <w:rPr>
                <w:rFonts w:hint="eastAsia"/>
                <w:noProof/>
                <w:sz w:val="22"/>
                <w:szCs w:val="22"/>
              </w:rPr>
              <w:t>對時間之響應</w:t>
            </w:r>
            <w:r w:rsidRPr="005D4DAD">
              <w:rPr>
                <w:noProof/>
                <w:position w:val="-12"/>
                <w:sz w:val="22"/>
                <w:szCs w:val="22"/>
              </w:rPr>
              <w:object w:dxaOrig="540" w:dyaOrig="360" w14:anchorId="4447D621">
                <v:shape id="_x0000_i1031" type="#_x0000_t75" style="width:27pt;height:18pt" o:ole="">
                  <v:imagedata r:id="rId20" o:title=""/>
                </v:shape>
                <o:OLEObject Type="Embed" ProgID="Equation.DSMT4" ShapeID="_x0000_i1031" DrawAspect="Content" ObjectID="_1725475989" r:id="rId21"/>
              </w:object>
            </w:r>
          </w:p>
        </w:tc>
      </w:tr>
      <w:tr w:rsidR="00D63D1B" w14:paraId="72FEECC2" w14:textId="77777777" w:rsidTr="00216DA3">
        <w:tc>
          <w:tcPr>
            <w:tcW w:w="4675" w:type="dxa"/>
            <w:vAlign w:val="center"/>
          </w:tcPr>
          <w:p w14:paraId="05610794" w14:textId="6074EDD3" w:rsidR="00D63D1B" w:rsidRDefault="005728B8" w:rsidP="00216DA3">
            <w:pPr>
              <w:keepNext/>
              <w:jc w:val="center"/>
            </w:pPr>
            <w:r w:rsidRPr="005728B8">
              <w:rPr>
                <w:noProof/>
              </w:rPr>
              <w:drawing>
                <wp:inline distT="0" distB="0" distL="0" distR="0" wp14:anchorId="3456BB3B" wp14:editId="00D4959E">
                  <wp:extent cx="2790000" cy="2091600"/>
                  <wp:effectExtent l="0" t="0" r="0" b="4445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000" cy="209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6C5F20" w14:textId="77777777" w:rsidR="00D63D1B" w:rsidRDefault="00D63D1B" w:rsidP="00216DA3">
            <w:pPr>
              <w:pStyle w:val="a4"/>
              <w:jc w:val="center"/>
            </w:pPr>
          </w:p>
        </w:tc>
        <w:tc>
          <w:tcPr>
            <w:tcW w:w="4675" w:type="dxa"/>
            <w:vAlign w:val="center"/>
          </w:tcPr>
          <w:p w14:paraId="368A4ED4" w14:textId="5B93E6DE" w:rsidR="00D63D1B" w:rsidRDefault="005728B8" w:rsidP="00216DA3">
            <w:pPr>
              <w:jc w:val="center"/>
            </w:pPr>
            <w:r w:rsidRPr="005728B8">
              <w:rPr>
                <w:rFonts w:hint="eastAsia"/>
                <w:noProof/>
              </w:rPr>
              <w:drawing>
                <wp:inline distT="0" distB="0" distL="0" distR="0" wp14:anchorId="02F741AC" wp14:editId="540CC750">
                  <wp:extent cx="2790000" cy="2091600"/>
                  <wp:effectExtent l="0" t="0" r="0" b="4445"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000" cy="209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4DAD" w14:paraId="38FC1918" w14:textId="77777777" w:rsidTr="00216DA3">
        <w:tc>
          <w:tcPr>
            <w:tcW w:w="4675" w:type="dxa"/>
            <w:vAlign w:val="center"/>
          </w:tcPr>
          <w:p w14:paraId="11C1A449" w14:textId="23A9BAD6" w:rsidR="005D4DAD" w:rsidRPr="00CA4AEC" w:rsidRDefault="005D4DAD" w:rsidP="00216DA3">
            <w:pPr>
              <w:keepNext/>
              <w:jc w:val="center"/>
              <w:rPr>
                <w:noProof/>
              </w:rPr>
            </w:pPr>
            <w:r w:rsidRPr="005D4DAD">
              <w:rPr>
                <w:rFonts w:hint="eastAsia"/>
                <w:noProof/>
                <w:sz w:val="22"/>
                <w:szCs w:val="22"/>
              </w:rPr>
              <w:t>圖</w:t>
            </w:r>
            <w:r w:rsidRPr="005D4DAD">
              <w:rPr>
                <w:rFonts w:hint="eastAsia"/>
                <w:noProof/>
                <w:sz w:val="22"/>
                <w:szCs w:val="22"/>
              </w:rPr>
              <w:t>1.</w:t>
            </w:r>
            <w:r>
              <w:rPr>
                <w:noProof/>
                <w:sz w:val="22"/>
                <w:szCs w:val="22"/>
              </w:rPr>
              <w:t>3</w:t>
            </w:r>
            <w:r w:rsidRPr="005D4DAD">
              <w:rPr>
                <w:rFonts w:hint="eastAsia"/>
                <w:noProof/>
                <w:sz w:val="22"/>
                <w:szCs w:val="22"/>
              </w:rPr>
              <w:t>、</w:t>
            </w:r>
            <w:r>
              <w:rPr>
                <w:rFonts w:hint="eastAsia"/>
                <w:noProof/>
                <w:sz w:val="22"/>
                <w:szCs w:val="22"/>
              </w:rPr>
              <w:t>邊界條件</w:t>
            </w:r>
            <w:r>
              <w:rPr>
                <w:rFonts w:hint="eastAsia"/>
                <w:noProof/>
                <w:sz w:val="22"/>
                <w:szCs w:val="22"/>
              </w:rPr>
              <w:t>(</w:t>
            </w:r>
            <w:r>
              <w:rPr>
                <w:noProof/>
                <w:sz w:val="22"/>
                <w:szCs w:val="22"/>
              </w:rPr>
              <w:t>b)</w:t>
            </w:r>
            <w:r>
              <w:rPr>
                <w:rFonts w:hint="eastAsia"/>
                <w:noProof/>
                <w:sz w:val="22"/>
                <w:szCs w:val="22"/>
              </w:rPr>
              <w:t>對時間之響應</w:t>
            </w:r>
            <w:r w:rsidRPr="005D4DAD">
              <w:rPr>
                <w:noProof/>
                <w:position w:val="-12"/>
                <w:sz w:val="22"/>
                <w:szCs w:val="22"/>
              </w:rPr>
              <w:object w:dxaOrig="499" w:dyaOrig="360" w14:anchorId="65105157">
                <v:shape id="_x0000_i1032" type="#_x0000_t75" style="width:24.95pt;height:18pt" o:ole="">
                  <v:imagedata r:id="rId18" o:title=""/>
                </v:shape>
                <o:OLEObject Type="Embed" ProgID="Equation.DSMT4" ShapeID="_x0000_i1032" DrawAspect="Content" ObjectID="_1725475990" r:id="rId24"/>
              </w:object>
            </w:r>
          </w:p>
        </w:tc>
        <w:tc>
          <w:tcPr>
            <w:tcW w:w="4675" w:type="dxa"/>
            <w:vAlign w:val="center"/>
          </w:tcPr>
          <w:p w14:paraId="4CC83DEA" w14:textId="268AA5E4" w:rsidR="005D4DAD" w:rsidRPr="00CA4AEC" w:rsidRDefault="005D4DAD" w:rsidP="00216DA3">
            <w:pPr>
              <w:jc w:val="center"/>
              <w:rPr>
                <w:noProof/>
              </w:rPr>
            </w:pPr>
            <w:r w:rsidRPr="005D4DAD">
              <w:rPr>
                <w:rFonts w:hint="eastAsia"/>
                <w:noProof/>
                <w:sz w:val="22"/>
                <w:szCs w:val="22"/>
              </w:rPr>
              <w:t>圖</w:t>
            </w:r>
            <w:r w:rsidRPr="005D4DAD">
              <w:rPr>
                <w:rFonts w:hint="eastAsia"/>
                <w:noProof/>
                <w:sz w:val="22"/>
                <w:szCs w:val="22"/>
              </w:rPr>
              <w:t>1.</w:t>
            </w:r>
            <w:r>
              <w:rPr>
                <w:noProof/>
                <w:sz w:val="22"/>
                <w:szCs w:val="22"/>
              </w:rPr>
              <w:t>4</w:t>
            </w:r>
            <w:r w:rsidRPr="005D4DAD">
              <w:rPr>
                <w:rFonts w:hint="eastAsia"/>
                <w:noProof/>
                <w:sz w:val="22"/>
                <w:szCs w:val="22"/>
              </w:rPr>
              <w:t>、</w:t>
            </w:r>
            <w:r>
              <w:rPr>
                <w:rFonts w:hint="eastAsia"/>
                <w:noProof/>
                <w:sz w:val="22"/>
                <w:szCs w:val="22"/>
              </w:rPr>
              <w:t>邊界條件</w:t>
            </w:r>
            <w:r>
              <w:rPr>
                <w:rFonts w:hint="eastAsia"/>
                <w:noProof/>
                <w:sz w:val="22"/>
                <w:szCs w:val="22"/>
              </w:rPr>
              <w:t>(</w:t>
            </w:r>
            <w:r>
              <w:rPr>
                <w:noProof/>
                <w:sz w:val="22"/>
                <w:szCs w:val="22"/>
              </w:rPr>
              <w:t>b)</w:t>
            </w:r>
            <w:r>
              <w:rPr>
                <w:rFonts w:hint="eastAsia"/>
                <w:noProof/>
                <w:sz w:val="22"/>
                <w:szCs w:val="22"/>
              </w:rPr>
              <w:t>對時間之響應</w:t>
            </w:r>
            <w:r w:rsidRPr="005D4DAD">
              <w:rPr>
                <w:noProof/>
                <w:position w:val="-12"/>
                <w:sz w:val="22"/>
                <w:szCs w:val="22"/>
              </w:rPr>
              <w:object w:dxaOrig="540" w:dyaOrig="360" w14:anchorId="22189CF7">
                <v:shape id="_x0000_i1033" type="#_x0000_t75" style="width:27pt;height:18pt" o:ole="">
                  <v:imagedata r:id="rId25" o:title=""/>
                </v:shape>
                <o:OLEObject Type="Embed" ProgID="Equation.DSMT4" ShapeID="_x0000_i1033" DrawAspect="Content" ObjectID="_1725475991" r:id="rId26"/>
              </w:object>
            </w:r>
          </w:p>
        </w:tc>
      </w:tr>
    </w:tbl>
    <w:p w14:paraId="36E2723B" w14:textId="300AE961" w:rsidR="00D63D1B" w:rsidRDefault="00D63D1B" w:rsidP="00D63D1B">
      <w:pPr>
        <w:spacing w:line="360" w:lineRule="auto"/>
      </w:pPr>
    </w:p>
    <w:p w14:paraId="6F488E57" w14:textId="77777777" w:rsidR="005728B8" w:rsidRDefault="005D4DAD" w:rsidP="00E261A4">
      <w:pPr>
        <w:spacing w:line="360" w:lineRule="auto"/>
        <w:jc w:val="both"/>
      </w:pPr>
      <w:r>
        <w:rPr>
          <w:rFonts w:hint="eastAsia"/>
        </w:rPr>
        <w:t>直觀上，圖</w:t>
      </w:r>
      <w:r>
        <w:rPr>
          <w:rFonts w:hint="eastAsia"/>
        </w:rPr>
        <w:t>1.1</w:t>
      </w:r>
      <w:r>
        <w:rPr>
          <w:rFonts w:hint="eastAsia"/>
        </w:rPr>
        <w:t>和圖</w:t>
      </w:r>
      <w:r>
        <w:rPr>
          <w:rFonts w:hint="eastAsia"/>
        </w:rPr>
        <w:t>1.3</w:t>
      </w:r>
      <w:r>
        <w:rPr>
          <w:rFonts w:hint="eastAsia"/>
        </w:rPr>
        <w:t>，圖</w:t>
      </w:r>
      <w:r>
        <w:rPr>
          <w:rFonts w:hint="eastAsia"/>
        </w:rPr>
        <w:t>1.2</w:t>
      </w:r>
      <w:r>
        <w:rPr>
          <w:rFonts w:hint="eastAsia"/>
        </w:rPr>
        <w:t>和圖</w:t>
      </w:r>
      <w:r>
        <w:rPr>
          <w:rFonts w:hint="eastAsia"/>
        </w:rPr>
        <w:t>1.4(</w:t>
      </w:r>
      <w:r>
        <w:rPr>
          <w:rFonts w:hint="eastAsia"/>
        </w:rPr>
        <w:t>相同邊界條件</w:t>
      </w:r>
      <w:r>
        <w:rPr>
          <w:rFonts w:hint="eastAsia"/>
        </w:rPr>
        <w:t>)</w:t>
      </w:r>
      <w:r>
        <w:rPr>
          <w:rFonts w:hint="eastAsia"/>
        </w:rPr>
        <w:t>之比較</w:t>
      </w:r>
      <w:r w:rsidR="00B43D05">
        <w:rPr>
          <w:rFonts w:hint="eastAsia"/>
        </w:rPr>
        <w:t>並沒有很大的差異。</w:t>
      </w:r>
      <w:r w:rsidR="005728B8">
        <w:rPr>
          <w:rFonts w:hint="eastAsia"/>
        </w:rPr>
        <w:t>式</w:t>
      </w:r>
      <w:r w:rsidR="005728B8">
        <w:rPr>
          <w:rFonts w:hint="eastAsia"/>
        </w:rPr>
        <w:t>(1.1)</w:t>
      </w:r>
    </w:p>
    <w:p w14:paraId="62BD07BE" w14:textId="4D2FEDE1" w:rsidR="00E261A4" w:rsidRDefault="005728B8" w:rsidP="00E261A4">
      <w:pPr>
        <w:spacing w:line="360" w:lineRule="auto"/>
        <w:jc w:val="both"/>
      </w:pPr>
      <w:r>
        <w:rPr>
          <w:rFonts w:hint="eastAsia"/>
        </w:rPr>
        <w:t>和課本</w:t>
      </w:r>
      <w:r w:rsidR="001E419B">
        <w:rPr>
          <w:rFonts w:hint="eastAsia"/>
        </w:rPr>
        <w:t>[1]</w:t>
      </w:r>
      <w:r>
        <w:rPr>
          <w:rFonts w:hint="eastAsia"/>
        </w:rPr>
        <w:t>中的式</w:t>
      </w:r>
      <w:r>
        <w:rPr>
          <w:rFonts w:hint="eastAsia"/>
        </w:rPr>
        <w:t>(1.8.1)</w:t>
      </w:r>
      <w:r>
        <w:rPr>
          <w:rFonts w:hint="eastAsia"/>
        </w:rPr>
        <w:t>相比，差別在於</w:t>
      </w:r>
      <w:r w:rsidRPr="005728B8">
        <w:rPr>
          <w:position w:val="-6"/>
        </w:rPr>
        <w:object w:dxaOrig="200" w:dyaOrig="279" w14:anchorId="1F4DFD58">
          <v:shape id="_x0000_i1034" type="#_x0000_t75" style="width:10pt;height:13.95pt" o:ole="">
            <v:imagedata r:id="rId27" o:title=""/>
          </v:shape>
          <o:OLEObject Type="Embed" ProgID="Equation.DSMT4" ShapeID="_x0000_i1034" DrawAspect="Content" ObjectID="_1725475992" r:id="rId28"/>
        </w:object>
      </w:r>
      <w:r>
        <w:t xml:space="preserve"> </w:t>
      </w:r>
      <w:r>
        <w:rPr>
          <w:rFonts w:hint="eastAsia"/>
        </w:rPr>
        <w:t>前的係數和方程式右邊之對時間函數。而在式</w:t>
      </w:r>
      <w:r>
        <w:rPr>
          <w:rFonts w:hint="eastAsia"/>
        </w:rPr>
        <w:t>(1.1)</w:t>
      </w:r>
      <w:r>
        <w:rPr>
          <w:rFonts w:hint="eastAsia"/>
        </w:rPr>
        <w:t>中，</w:t>
      </w:r>
      <w:r w:rsidRPr="005728B8">
        <w:rPr>
          <w:position w:val="-6"/>
        </w:rPr>
        <w:object w:dxaOrig="200" w:dyaOrig="279" w14:anchorId="75690F06">
          <v:shape id="_x0000_i1035" type="#_x0000_t75" style="width:10pt;height:13.95pt" o:ole="">
            <v:imagedata r:id="rId27" o:title=""/>
          </v:shape>
          <o:OLEObject Type="Embed" ProgID="Equation.DSMT4" ShapeID="_x0000_i1035" DrawAspect="Content" ObjectID="_1725475993" r:id="rId29"/>
        </w:object>
      </w:r>
      <w:r>
        <w:rPr>
          <w:rFonts w:hint="eastAsia"/>
        </w:rPr>
        <w:t>前的係數為</w:t>
      </w:r>
      <w:r>
        <w:rPr>
          <w:rFonts w:hint="eastAsia"/>
        </w:rPr>
        <w:t>0.1</w:t>
      </w:r>
      <w:r>
        <w:rPr>
          <w:rFonts w:hint="eastAsia"/>
        </w:rPr>
        <w:t>，明顯大於課本中式</w:t>
      </w:r>
      <w:r>
        <w:rPr>
          <w:rFonts w:hint="eastAsia"/>
        </w:rPr>
        <w:t>(1.8.1)</w:t>
      </w:r>
      <w:r>
        <w:rPr>
          <w:rFonts w:hint="eastAsia"/>
        </w:rPr>
        <w:t>之</w:t>
      </w:r>
      <w:r>
        <w:rPr>
          <w:rFonts w:hint="eastAsia"/>
        </w:rPr>
        <w:t>0.05</w:t>
      </w:r>
      <w:r>
        <w:rPr>
          <w:rFonts w:hint="eastAsia"/>
        </w:rPr>
        <w:t>，這造成了此題中非線性部分權重較小，故渾沌現象較不明顯。圖</w:t>
      </w:r>
      <w:r>
        <w:rPr>
          <w:rFonts w:hint="eastAsia"/>
        </w:rPr>
        <w:t>1.5</w:t>
      </w:r>
      <w:r w:rsidR="00E261A4">
        <w:rPr>
          <w:rFonts w:hint="eastAsia"/>
        </w:rPr>
        <w:t>和圖</w:t>
      </w:r>
      <w:r w:rsidR="00E261A4">
        <w:rPr>
          <w:rFonts w:hint="eastAsia"/>
        </w:rPr>
        <w:t>1.6</w:t>
      </w:r>
      <w:r w:rsidR="00E261A4">
        <w:rPr>
          <w:rFonts w:hint="eastAsia"/>
        </w:rPr>
        <w:t>將相同的解，不同的邊界條件對時間之響應進行疊圖，發現除了某些點，例如</w:t>
      </w:r>
      <w:r w:rsidR="00E261A4">
        <w:rPr>
          <w:rFonts w:hint="eastAsia"/>
        </w:rPr>
        <w:t>t=9s</w:t>
      </w:r>
      <w:r w:rsidR="00E261A4">
        <w:rPr>
          <w:rFonts w:hint="eastAsia"/>
        </w:rPr>
        <w:t>、</w:t>
      </w:r>
      <w:r w:rsidR="00E261A4">
        <w:rPr>
          <w:rFonts w:hint="eastAsia"/>
        </w:rPr>
        <w:t>t</w:t>
      </w:r>
      <w:r w:rsidR="00E261A4">
        <w:t>=26s</w:t>
      </w:r>
      <w:r w:rsidR="00E261A4">
        <w:rPr>
          <w:rFonts w:hint="eastAsia"/>
        </w:rPr>
        <w:t xml:space="preserve"> </w:t>
      </w:r>
      <w:r w:rsidR="00E261A4">
        <w:rPr>
          <w:rFonts w:hint="eastAsia"/>
        </w:rPr>
        <w:t>以外，並沒有太大的差異。和課本中之圖</w:t>
      </w:r>
      <w:r w:rsidR="00E261A4">
        <w:rPr>
          <w:rFonts w:hint="eastAsia"/>
        </w:rPr>
        <w:t>1.8.1</w:t>
      </w:r>
      <w:r w:rsidR="00E261A4">
        <w:rPr>
          <w:rFonts w:hint="eastAsia"/>
        </w:rPr>
        <w:t>相比有很大的不同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E261A4" w14:paraId="32C4D548" w14:textId="77777777" w:rsidTr="00E261A4">
        <w:trPr>
          <w:trHeight w:val="3503"/>
        </w:trPr>
        <w:tc>
          <w:tcPr>
            <w:tcW w:w="4675" w:type="dxa"/>
            <w:vAlign w:val="bottom"/>
          </w:tcPr>
          <w:p w14:paraId="1D7E4743" w14:textId="3E459C7C" w:rsidR="00E261A4" w:rsidRDefault="00E261A4" w:rsidP="00E261A4">
            <w:pPr>
              <w:spacing w:line="360" w:lineRule="auto"/>
              <w:jc w:val="center"/>
            </w:pPr>
            <w:r w:rsidRPr="00E261A4">
              <w:rPr>
                <w:rFonts w:hint="eastAsia"/>
                <w:noProof/>
              </w:rPr>
              <w:drawing>
                <wp:inline distT="0" distB="0" distL="0" distR="0" wp14:anchorId="1A632AF5" wp14:editId="0F911C76">
                  <wp:extent cx="2790000" cy="2091600"/>
                  <wp:effectExtent l="0" t="0" r="0" b="4445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000" cy="209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bottom"/>
          </w:tcPr>
          <w:p w14:paraId="1080A84A" w14:textId="4F74C09D" w:rsidR="00E261A4" w:rsidRDefault="00E261A4" w:rsidP="00E261A4">
            <w:pPr>
              <w:keepNext/>
              <w:spacing w:line="360" w:lineRule="auto"/>
              <w:jc w:val="center"/>
            </w:pPr>
            <w:r w:rsidRPr="00E261A4">
              <w:rPr>
                <w:rFonts w:hint="eastAsia"/>
                <w:noProof/>
              </w:rPr>
              <w:drawing>
                <wp:inline distT="0" distB="0" distL="0" distR="0" wp14:anchorId="58AE41C5" wp14:editId="412D65EF">
                  <wp:extent cx="2790000" cy="2091600"/>
                  <wp:effectExtent l="0" t="0" r="0" b="4445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000" cy="209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61A4" w14:paraId="4AD16F4E" w14:textId="77777777" w:rsidTr="00E261A4">
        <w:tc>
          <w:tcPr>
            <w:tcW w:w="4675" w:type="dxa"/>
            <w:vAlign w:val="bottom"/>
          </w:tcPr>
          <w:p w14:paraId="4437000D" w14:textId="4DBAFBF5" w:rsidR="00E261A4" w:rsidRPr="00E261A4" w:rsidRDefault="00E261A4" w:rsidP="00E261A4">
            <w:pPr>
              <w:spacing w:line="360" w:lineRule="auto"/>
              <w:jc w:val="center"/>
              <w:rPr>
                <w:noProof/>
                <w:sz w:val="22"/>
                <w:szCs w:val="22"/>
              </w:rPr>
            </w:pPr>
            <w:r w:rsidRPr="005D4DAD">
              <w:rPr>
                <w:rFonts w:hint="eastAsia"/>
                <w:noProof/>
                <w:sz w:val="22"/>
                <w:szCs w:val="22"/>
              </w:rPr>
              <w:t>圖</w:t>
            </w:r>
            <w:r w:rsidRPr="005D4DAD">
              <w:rPr>
                <w:rFonts w:hint="eastAsia"/>
                <w:noProof/>
                <w:sz w:val="22"/>
                <w:szCs w:val="22"/>
              </w:rPr>
              <w:t>1.</w:t>
            </w:r>
            <w:r>
              <w:rPr>
                <w:noProof/>
                <w:sz w:val="22"/>
                <w:szCs w:val="22"/>
              </w:rPr>
              <w:t>5</w:t>
            </w:r>
            <w:r w:rsidRPr="005D4DAD">
              <w:rPr>
                <w:rFonts w:hint="eastAsia"/>
                <w:noProof/>
                <w:sz w:val="22"/>
                <w:szCs w:val="22"/>
              </w:rPr>
              <w:t>、</w:t>
            </w:r>
            <w:r>
              <w:rPr>
                <w:rFonts w:hint="eastAsia"/>
                <w:noProof/>
                <w:sz w:val="22"/>
                <w:szCs w:val="22"/>
              </w:rPr>
              <w:t>邊界條件</w:t>
            </w:r>
            <w:r>
              <w:rPr>
                <w:rFonts w:hint="eastAsia"/>
                <w:noProof/>
                <w:sz w:val="22"/>
                <w:szCs w:val="22"/>
              </w:rPr>
              <w:t>(</w:t>
            </w:r>
            <w:r>
              <w:rPr>
                <w:noProof/>
                <w:sz w:val="22"/>
                <w:szCs w:val="22"/>
              </w:rPr>
              <w:t>a</w:t>
            </w:r>
            <w:r>
              <w:rPr>
                <w:rFonts w:hint="eastAsia"/>
                <w:noProof/>
                <w:sz w:val="22"/>
                <w:szCs w:val="22"/>
              </w:rPr>
              <w:t>)</w:t>
            </w:r>
            <w:r>
              <w:rPr>
                <w:rFonts w:hint="eastAsia"/>
                <w:noProof/>
                <w:sz w:val="22"/>
                <w:szCs w:val="22"/>
              </w:rPr>
              <w:t>、</w:t>
            </w:r>
            <w:r>
              <w:rPr>
                <w:rFonts w:hint="eastAsia"/>
                <w:noProof/>
                <w:sz w:val="22"/>
                <w:szCs w:val="22"/>
              </w:rPr>
              <w:t>(</w:t>
            </w:r>
            <w:r>
              <w:rPr>
                <w:noProof/>
                <w:sz w:val="22"/>
                <w:szCs w:val="22"/>
              </w:rPr>
              <w:t>b)</w:t>
            </w:r>
            <w:r>
              <w:rPr>
                <w:rFonts w:hint="eastAsia"/>
                <w:noProof/>
                <w:sz w:val="22"/>
                <w:szCs w:val="22"/>
              </w:rPr>
              <w:t>對時間之響應</w:t>
            </w:r>
            <w:r w:rsidRPr="005D4DAD">
              <w:rPr>
                <w:noProof/>
                <w:position w:val="-12"/>
                <w:sz w:val="22"/>
                <w:szCs w:val="22"/>
              </w:rPr>
              <w:object w:dxaOrig="499" w:dyaOrig="360" w14:anchorId="50C37510">
                <v:shape id="_x0000_i1036" type="#_x0000_t75" style="width:24.95pt;height:18pt" o:ole="">
                  <v:imagedata r:id="rId18" o:title=""/>
                </v:shape>
                <o:OLEObject Type="Embed" ProgID="Equation.DSMT4" ShapeID="_x0000_i1036" DrawAspect="Content" ObjectID="_1725475994" r:id="rId32"/>
              </w:object>
            </w:r>
          </w:p>
        </w:tc>
        <w:tc>
          <w:tcPr>
            <w:tcW w:w="4675" w:type="dxa"/>
            <w:vAlign w:val="bottom"/>
          </w:tcPr>
          <w:p w14:paraId="0D09C4D9" w14:textId="4AB610D4" w:rsidR="00E261A4" w:rsidRDefault="00E261A4" w:rsidP="00E261A4">
            <w:pPr>
              <w:spacing w:line="360" w:lineRule="auto"/>
              <w:jc w:val="center"/>
            </w:pPr>
            <w:r w:rsidRPr="005D4DAD">
              <w:rPr>
                <w:rFonts w:hint="eastAsia"/>
                <w:noProof/>
                <w:sz w:val="22"/>
                <w:szCs w:val="22"/>
              </w:rPr>
              <w:t>圖</w:t>
            </w:r>
            <w:r w:rsidRPr="005D4DAD">
              <w:rPr>
                <w:rFonts w:hint="eastAsia"/>
                <w:noProof/>
                <w:sz w:val="22"/>
                <w:szCs w:val="22"/>
              </w:rPr>
              <w:t>1.</w:t>
            </w:r>
            <w:r>
              <w:rPr>
                <w:noProof/>
                <w:sz w:val="22"/>
                <w:szCs w:val="22"/>
              </w:rPr>
              <w:t>6</w:t>
            </w:r>
            <w:r w:rsidRPr="005D4DAD">
              <w:rPr>
                <w:rFonts w:hint="eastAsia"/>
                <w:noProof/>
                <w:sz w:val="22"/>
                <w:szCs w:val="22"/>
              </w:rPr>
              <w:t>、</w:t>
            </w:r>
            <w:r>
              <w:rPr>
                <w:rFonts w:hint="eastAsia"/>
                <w:noProof/>
                <w:sz w:val="22"/>
                <w:szCs w:val="22"/>
              </w:rPr>
              <w:t>邊界條件</w:t>
            </w:r>
            <w:r>
              <w:rPr>
                <w:rFonts w:hint="eastAsia"/>
                <w:noProof/>
                <w:sz w:val="22"/>
                <w:szCs w:val="22"/>
              </w:rPr>
              <w:t>(</w:t>
            </w:r>
            <w:r>
              <w:rPr>
                <w:noProof/>
                <w:sz w:val="22"/>
                <w:szCs w:val="22"/>
              </w:rPr>
              <w:t>a</w:t>
            </w:r>
            <w:r>
              <w:rPr>
                <w:rFonts w:hint="eastAsia"/>
                <w:noProof/>
                <w:sz w:val="22"/>
                <w:szCs w:val="22"/>
              </w:rPr>
              <w:t>)</w:t>
            </w:r>
            <w:r>
              <w:rPr>
                <w:rFonts w:hint="eastAsia"/>
                <w:noProof/>
                <w:sz w:val="22"/>
                <w:szCs w:val="22"/>
              </w:rPr>
              <w:t>、</w:t>
            </w:r>
            <w:r>
              <w:rPr>
                <w:rFonts w:hint="eastAsia"/>
                <w:noProof/>
                <w:sz w:val="22"/>
                <w:szCs w:val="22"/>
              </w:rPr>
              <w:t>(</w:t>
            </w:r>
            <w:r>
              <w:rPr>
                <w:noProof/>
                <w:sz w:val="22"/>
                <w:szCs w:val="22"/>
              </w:rPr>
              <w:t>b)</w:t>
            </w:r>
            <w:r>
              <w:rPr>
                <w:rFonts w:hint="eastAsia"/>
                <w:noProof/>
                <w:sz w:val="22"/>
                <w:szCs w:val="22"/>
              </w:rPr>
              <w:t>對時間之響應</w:t>
            </w:r>
            <w:r w:rsidRPr="005D4DAD">
              <w:rPr>
                <w:noProof/>
                <w:position w:val="-12"/>
                <w:sz w:val="22"/>
                <w:szCs w:val="22"/>
              </w:rPr>
              <w:object w:dxaOrig="540" w:dyaOrig="360" w14:anchorId="3630BFFB">
                <v:shape id="_x0000_i1037" type="#_x0000_t75" style="width:27pt;height:18pt" o:ole="">
                  <v:imagedata r:id="rId33" o:title=""/>
                </v:shape>
                <o:OLEObject Type="Embed" ProgID="Equation.DSMT4" ShapeID="_x0000_i1037" DrawAspect="Content" ObjectID="_1725475995" r:id="rId34"/>
              </w:object>
            </w:r>
          </w:p>
        </w:tc>
      </w:tr>
    </w:tbl>
    <w:p w14:paraId="310C217F" w14:textId="3249B482" w:rsidR="00E261A4" w:rsidRDefault="001404C3" w:rsidP="001404C3">
      <w:pPr>
        <w:spacing w:line="360" w:lineRule="auto"/>
        <w:ind w:firstLineChars="200" w:firstLine="480"/>
        <w:jc w:val="both"/>
      </w:pPr>
      <w:r>
        <w:rPr>
          <w:rFonts w:hint="eastAsia"/>
        </w:rPr>
        <w:t>若是將式</w:t>
      </w:r>
      <w:r>
        <w:rPr>
          <w:rFonts w:hint="eastAsia"/>
        </w:rPr>
        <w:t>(1.1)</w:t>
      </w:r>
      <w:r>
        <w:rPr>
          <w:rFonts w:hint="eastAsia"/>
        </w:rPr>
        <w:t>之</w:t>
      </w:r>
      <w:r w:rsidRPr="00216DA3">
        <w:rPr>
          <w:position w:val="-6"/>
        </w:rPr>
        <w:object w:dxaOrig="260" w:dyaOrig="320" w14:anchorId="32ABE6AA">
          <v:shape id="_x0000_i1038" type="#_x0000_t75" style="width:13pt;height:16pt" o:ole="">
            <v:imagedata r:id="rId35" o:title=""/>
          </v:shape>
          <o:OLEObject Type="Embed" ProgID="Equation.DSMT4" ShapeID="_x0000_i1038" DrawAspect="Content" ObjectID="_1725475996" r:id="rId36"/>
        </w:object>
      </w:r>
      <w:r>
        <w:rPr>
          <w:rFonts w:hint="eastAsia"/>
        </w:rPr>
        <w:t>項改為</w:t>
      </w:r>
      <w:r w:rsidRPr="00216DA3">
        <w:rPr>
          <w:position w:val="-6"/>
        </w:rPr>
        <w:object w:dxaOrig="200" w:dyaOrig="220" w14:anchorId="7BCDC7D8">
          <v:shape id="_x0000_i1039" type="#_x0000_t75" style="width:10pt;height:11pt" o:ole="">
            <v:imagedata r:id="rId37" o:title=""/>
          </v:shape>
          <o:OLEObject Type="Embed" ProgID="Equation.DSMT4" ShapeID="_x0000_i1039" DrawAspect="Content" ObjectID="_1725475997" r:id="rId38"/>
        </w:object>
      </w:r>
      <w:r>
        <w:rPr>
          <w:rFonts w:hint="eastAsia"/>
        </w:rPr>
        <w:t>，則此系統變為一線性系統。由圖</w:t>
      </w:r>
      <w:r>
        <w:rPr>
          <w:rFonts w:hint="eastAsia"/>
        </w:rPr>
        <w:t>1.7</w:t>
      </w:r>
      <w:r>
        <w:rPr>
          <w:rFonts w:hint="eastAsia"/>
        </w:rPr>
        <w:t>觀察可知，兩個差異細微的邊界條件，對線性系統的解幾乎沒有任何影響，兩條線幾乎完全貼合。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8"/>
      </w:tblGrid>
      <w:tr w:rsidR="001404C3" w14:paraId="4C12AEEB" w14:textId="77777777" w:rsidTr="001404C3">
        <w:trPr>
          <w:jc w:val="center"/>
        </w:trPr>
        <w:tc>
          <w:tcPr>
            <w:tcW w:w="4609" w:type="dxa"/>
            <w:vAlign w:val="center"/>
          </w:tcPr>
          <w:p w14:paraId="7F0DB62C" w14:textId="6848C79A" w:rsidR="001404C3" w:rsidRDefault="001404C3" w:rsidP="001404C3">
            <w:pPr>
              <w:spacing w:line="360" w:lineRule="auto"/>
              <w:jc w:val="center"/>
            </w:pPr>
            <w:r w:rsidRPr="001404C3">
              <w:rPr>
                <w:rFonts w:hint="eastAsia"/>
                <w:noProof/>
              </w:rPr>
              <w:drawing>
                <wp:inline distT="0" distB="0" distL="0" distR="0" wp14:anchorId="2B9F1434" wp14:editId="256FAE38">
                  <wp:extent cx="3716020" cy="2785816"/>
                  <wp:effectExtent l="0" t="0" r="0" b="0"/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6191" cy="2793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4C3" w14:paraId="762EA8E8" w14:textId="77777777" w:rsidTr="001404C3">
        <w:trPr>
          <w:jc w:val="center"/>
        </w:trPr>
        <w:tc>
          <w:tcPr>
            <w:tcW w:w="4609" w:type="dxa"/>
            <w:vAlign w:val="center"/>
          </w:tcPr>
          <w:p w14:paraId="03CD4DCF" w14:textId="5E92BF8F" w:rsidR="001404C3" w:rsidRDefault="001404C3" w:rsidP="001404C3">
            <w:pPr>
              <w:spacing w:line="360" w:lineRule="auto"/>
              <w:jc w:val="center"/>
            </w:pPr>
            <w:r w:rsidRPr="005D4DAD">
              <w:rPr>
                <w:rFonts w:hint="eastAsia"/>
                <w:noProof/>
                <w:sz w:val="22"/>
                <w:szCs w:val="22"/>
              </w:rPr>
              <w:t>圖</w:t>
            </w:r>
            <w:r w:rsidRPr="005D4DAD">
              <w:rPr>
                <w:rFonts w:hint="eastAsia"/>
                <w:noProof/>
                <w:sz w:val="22"/>
                <w:szCs w:val="22"/>
              </w:rPr>
              <w:t>1.</w:t>
            </w:r>
            <w:r>
              <w:rPr>
                <w:rFonts w:hint="eastAsia"/>
                <w:noProof/>
                <w:sz w:val="22"/>
                <w:szCs w:val="22"/>
              </w:rPr>
              <w:t>7</w:t>
            </w:r>
            <w:r w:rsidRPr="005D4DAD">
              <w:rPr>
                <w:rFonts w:hint="eastAsia"/>
                <w:noProof/>
                <w:sz w:val="22"/>
                <w:szCs w:val="22"/>
              </w:rPr>
              <w:t>、</w:t>
            </w:r>
            <w:r>
              <w:rPr>
                <w:rFonts w:hint="eastAsia"/>
                <w:noProof/>
                <w:sz w:val="22"/>
                <w:szCs w:val="22"/>
              </w:rPr>
              <w:t>線性系統於邊界條件</w:t>
            </w:r>
            <w:r>
              <w:rPr>
                <w:rFonts w:hint="eastAsia"/>
                <w:noProof/>
                <w:sz w:val="22"/>
                <w:szCs w:val="22"/>
              </w:rPr>
              <w:t>(</w:t>
            </w:r>
            <w:r>
              <w:rPr>
                <w:noProof/>
                <w:sz w:val="22"/>
                <w:szCs w:val="22"/>
              </w:rPr>
              <w:t>a</w:t>
            </w:r>
            <w:r>
              <w:rPr>
                <w:rFonts w:hint="eastAsia"/>
                <w:noProof/>
                <w:sz w:val="22"/>
                <w:szCs w:val="22"/>
              </w:rPr>
              <w:t>)</w:t>
            </w:r>
            <w:r>
              <w:rPr>
                <w:rFonts w:hint="eastAsia"/>
                <w:noProof/>
                <w:sz w:val="22"/>
                <w:szCs w:val="22"/>
              </w:rPr>
              <w:t>對時間之響應</w:t>
            </w:r>
            <w:r w:rsidRPr="001404C3">
              <w:rPr>
                <w:noProof/>
                <w:position w:val="-12"/>
                <w:sz w:val="22"/>
                <w:szCs w:val="22"/>
              </w:rPr>
              <w:object w:dxaOrig="499" w:dyaOrig="360" w14:anchorId="7C7D780D">
                <v:shape id="_x0000_i1040" type="#_x0000_t75" style="width:24.95pt;height:18pt" o:ole="">
                  <v:imagedata r:id="rId40" o:title=""/>
                </v:shape>
                <o:OLEObject Type="Embed" ProgID="Equation.DSMT4" ShapeID="_x0000_i1040" DrawAspect="Content" ObjectID="_1725475998" r:id="rId41"/>
              </w:object>
            </w:r>
          </w:p>
        </w:tc>
      </w:tr>
    </w:tbl>
    <w:p w14:paraId="4434D5FF" w14:textId="101A3D00" w:rsidR="001404C3" w:rsidRDefault="001B7018" w:rsidP="001B7018">
      <w:pPr>
        <w:pStyle w:val="1"/>
        <w:rPr>
          <w:rFonts w:ascii="標楷體" w:eastAsia="標楷體" w:hAnsi="標楷體"/>
          <w:b/>
          <w:bCs/>
          <w:color w:val="auto"/>
          <w:sz w:val="28"/>
          <w:szCs w:val="28"/>
        </w:rPr>
      </w:pPr>
      <w:bookmarkStart w:id="2" w:name="_Toc114862710"/>
      <w:r w:rsidRPr="001B7018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第二題</w:t>
      </w:r>
      <w:bookmarkEnd w:id="2"/>
    </w:p>
    <w:p w14:paraId="5977AC14" w14:textId="77777777" w:rsidR="00423F22" w:rsidRDefault="00423F22" w:rsidP="00423F22">
      <w:pPr>
        <w:jc w:val="both"/>
        <w:rPr>
          <w:u w:val="single"/>
        </w:rPr>
      </w:pPr>
      <w:r w:rsidRPr="0014576A">
        <w:rPr>
          <w:u w:val="single"/>
        </w:rPr>
        <w:t>Question</w:t>
      </w:r>
      <w:r>
        <w:rPr>
          <w:u w:val="single"/>
        </w:rPr>
        <w:t xml:space="preserve">: </w:t>
      </w:r>
    </w:p>
    <w:p w14:paraId="4E921EE8" w14:textId="77777777" w:rsidR="008F70C0" w:rsidRDefault="008F70C0" w:rsidP="001B7018">
      <w:r>
        <w:t xml:space="preserve">Lorentz </w:t>
      </w:r>
      <w:r>
        <w:t>奇異吸子的測試：用</w:t>
      </w:r>
      <w:r>
        <w:t xml:space="preserve"> MATLAB </w:t>
      </w:r>
      <w:r>
        <w:t>求解下列非線性</w:t>
      </w:r>
      <w:r>
        <w:t xml:space="preserve"> ODE </w:t>
      </w:r>
    </w:p>
    <w:p w14:paraId="7E867861" w14:textId="06FA91D5" w:rsidR="008F70C0" w:rsidRDefault="008F70C0" w:rsidP="008F70C0">
      <w:pPr>
        <w:tabs>
          <w:tab w:val="left" w:pos="3402"/>
        </w:tabs>
      </w:pPr>
      <w:r>
        <w:rPr>
          <w:rFonts w:ascii="Cambria Math" w:hAnsi="Cambria Math" w:cs="Cambria Math"/>
        </w:rPr>
        <w:tab/>
        <w:t>𝑥</w:t>
      </w:r>
      <w:r>
        <w:t>̇ = 10(</w:t>
      </w:r>
      <w:r>
        <w:rPr>
          <w:rFonts w:ascii="Cambria Math" w:hAnsi="Cambria Math" w:cs="Cambria Math"/>
        </w:rPr>
        <w:t>𝑦</w:t>
      </w:r>
      <w:r>
        <w:t xml:space="preserve"> − </w:t>
      </w:r>
      <w:r>
        <w:rPr>
          <w:rFonts w:ascii="Cambria Math" w:hAnsi="Cambria Math" w:cs="Cambria Math"/>
        </w:rPr>
        <w:t>𝑥</w:t>
      </w:r>
      <w:r>
        <w:t>)</w:t>
      </w:r>
    </w:p>
    <w:p w14:paraId="318C7332" w14:textId="0DBDA86E" w:rsidR="008F70C0" w:rsidRDefault="008F70C0" w:rsidP="008F70C0">
      <w:pPr>
        <w:tabs>
          <w:tab w:val="left" w:pos="3402"/>
          <w:tab w:val="right" w:pos="9072"/>
        </w:tabs>
        <w:rPr>
          <w:rFonts w:ascii="Cambria Math" w:hAnsi="Cambria Math" w:cs="Cambria Math"/>
        </w:rPr>
      </w:pPr>
      <w:r>
        <w:rPr>
          <w:rFonts w:ascii="Cambria Math" w:hAnsi="Cambria Math" w:cs="Cambria Math"/>
        </w:rPr>
        <w:tab/>
        <w:t>𝑦</w:t>
      </w:r>
      <w:r>
        <w:t xml:space="preserve">̇ = </w:t>
      </w:r>
      <w:r>
        <w:rPr>
          <w:rFonts w:ascii="Cambria Math" w:hAnsi="Cambria Math" w:cs="Cambria Math"/>
        </w:rPr>
        <w:t>𝑥</w:t>
      </w:r>
      <w:r>
        <w:t xml:space="preserve">(28 − </w:t>
      </w:r>
      <w:r>
        <w:rPr>
          <w:rFonts w:ascii="Cambria Math" w:hAnsi="Cambria Math" w:cs="Cambria Math"/>
        </w:rPr>
        <w:t>𝑧</w:t>
      </w:r>
      <w:r>
        <w:t xml:space="preserve">) – </w:t>
      </w:r>
      <w:r>
        <w:rPr>
          <w:rFonts w:ascii="Cambria Math" w:hAnsi="Cambria Math" w:cs="Cambria Math"/>
        </w:rPr>
        <w:t>𝑦</w:t>
      </w:r>
      <w:r>
        <w:rPr>
          <w:rFonts w:ascii="Cambria Math" w:hAnsi="Cambria Math" w:cs="Cambria Math" w:hint="eastAsia"/>
        </w:rPr>
        <w:t xml:space="preserve"> </w:t>
      </w:r>
      <w:r>
        <w:rPr>
          <w:rFonts w:ascii="Cambria Math" w:hAnsi="Cambria Math" w:cs="Cambria Math"/>
        </w:rPr>
        <w:tab/>
      </w:r>
      <w:r w:rsidRPr="008F70C0">
        <w:rPr>
          <w:rFonts w:hint="eastAsia"/>
        </w:rPr>
        <w:t>(2.1)</w:t>
      </w:r>
    </w:p>
    <w:p w14:paraId="769E0C2F" w14:textId="636F35CB" w:rsidR="008F70C0" w:rsidRDefault="008F70C0" w:rsidP="008F70C0">
      <w:pPr>
        <w:tabs>
          <w:tab w:val="left" w:pos="3402"/>
        </w:tabs>
      </w:pPr>
      <w:r>
        <w:rPr>
          <w:rFonts w:ascii="Cambria Math" w:hAnsi="Cambria Math" w:cs="Cambria Math"/>
        </w:rPr>
        <w:tab/>
        <w:t>𝑧</w:t>
      </w:r>
      <w:r>
        <w:t xml:space="preserve">̇ = </w:t>
      </w:r>
      <w:r>
        <w:rPr>
          <w:rFonts w:ascii="Cambria Math" w:hAnsi="Cambria Math" w:cs="Cambria Math"/>
        </w:rPr>
        <w:t>𝑥𝑦</w:t>
      </w:r>
      <w:r>
        <w:t xml:space="preserve"> − 8</w:t>
      </w:r>
      <w:r>
        <w:rPr>
          <w:rFonts w:ascii="Cambria Math" w:hAnsi="Cambria Math" w:cs="Cambria Math"/>
        </w:rPr>
        <w:t>𝑧</w:t>
      </w:r>
      <w:r>
        <w:t>/3</w:t>
      </w:r>
    </w:p>
    <w:p w14:paraId="59A2EB29" w14:textId="55326B38" w:rsidR="001B7018" w:rsidRDefault="008F70C0" w:rsidP="001B7018">
      <w:r>
        <w:t>選取初始位置</w:t>
      </w:r>
      <w:r>
        <w:t>(x(0), y(0), z(0)) = (1,1,0)</w:t>
      </w:r>
      <w:r>
        <w:t>，畫出軌跡點</w:t>
      </w:r>
      <w:r>
        <w:t>(</w:t>
      </w:r>
      <w:r>
        <w:rPr>
          <w:rFonts w:ascii="Cambria Math" w:hAnsi="Cambria Math" w:cs="Cambria Math"/>
        </w:rPr>
        <w:t>𝑥</w:t>
      </w:r>
      <w:r>
        <w:t>(</w:t>
      </w:r>
      <w:r>
        <w:rPr>
          <w:rFonts w:ascii="Cambria Math" w:hAnsi="Cambria Math" w:cs="Cambria Math"/>
        </w:rPr>
        <w:t>𝑡</w:t>
      </w:r>
      <w:r>
        <w:t xml:space="preserve">), </w:t>
      </w:r>
      <w:r>
        <w:rPr>
          <w:rFonts w:ascii="Cambria Math" w:hAnsi="Cambria Math" w:cs="Cambria Math"/>
        </w:rPr>
        <w:t>𝑦</w:t>
      </w:r>
      <w:r>
        <w:t>(</w:t>
      </w:r>
      <w:r>
        <w:rPr>
          <w:rFonts w:ascii="Cambria Math" w:hAnsi="Cambria Math" w:cs="Cambria Math"/>
        </w:rPr>
        <w:t>𝑡</w:t>
      </w:r>
      <w:r>
        <w:t xml:space="preserve">), </w:t>
      </w:r>
      <w:r>
        <w:rPr>
          <w:rFonts w:ascii="Cambria Math" w:hAnsi="Cambria Math" w:cs="Cambria Math"/>
        </w:rPr>
        <w:t>𝑧</w:t>
      </w:r>
      <w:r>
        <w:t>(</w:t>
      </w:r>
      <w:r>
        <w:rPr>
          <w:rFonts w:ascii="Cambria Math" w:hAnsi="Cambria Math" w:cs="Cambria Math"/>
        </w:rPr>
        <w:t>𝑡</w:t>
      </w:r>
      <w:r>
        <w:t>))</w:t>
      </w:r>
      <w:r>
        <w:t>隨時間</w:t>
      </w:r>
      <w:r>
        <w:rPr>
          <w:rFonts w:ascii="Cambria Math" w:hAnsi="Cambria Math" w:cs="Cambria Math"/>
        </w:rPr>
        <w:t>𝑡</w:t>
      </w:r>
      <w:r>
        <w:t xml:space="preserve"> = 0</w:t>
      </w:r>
      <w:r>
        <w:t>連</w:t>
      </w:r>
      <w:r>
        <w:t xml:space="preserve"> </w:t>
      </w:r>
      <w:r>
        <w:t>續變化到</w:t>
      </w:r>
      <w:r>
        <w:rPr>
          <w:rFonts w:ascii="Cambria Math" w:hAnsi="Cambria Math" w:cs="Cambria Math"/>
        </w:rPr>
        <w:t>𝑡</w:t>
      </w:r>
      <w:r>
        <w:t xml:space="preserve"> = </w:t>
      </w:r>
      <w:r>
        <w:rPr>
          <w:rFonts w:ascii="Cambria Math" w:hAnsi="Cambria Math" w:cs="Cambria Math"/>
        </w:rPr>
        <w:t>𝑇</w:t>
      </w:r>
      <w:r>
        <w:t>所連成的曲線。比較三種終端時間</w:t>
      </w:r>
      <w:r>
        <w:t>:</w:t>
      </w:r>
      <w:r>
        <w:rPr>
          <w:rFonts w:ascii="Cambria Math" w:hAnsi="Cambria Math" w:cs="Cambria Math"/>
        </w:rPr>
        <w:t>𝑇</w:t>
      </w:r>
      <w:r>
        <w:t xml:space="preserve"> = 100, 1000, 10000</w:t>
      </w:r>
      <w:r>
        <w:t>，所得到的奇異吸子軌跡有何不同</w:t>
      </w:r>
      <w:r>
        <w:t>?</w:t>
      </w:r>
      <w:r>
        <w:t>如果將初始位置改成</w:t>
      </w:r>
      <w:r>
        <w:t>(x(0), y(0), z(0)) = (10,1,0)</w:t>
      </w:r>
      <w:r>
        <w:t>，其結果有何不同</w:t>
      </w:r>
      <w:r>
        <w:t>?</w:t>
      </w:r>
    </w:p>
    <w:p w14:paraId="0A482A60" w14:textId="77777777" w:rsidR="00FE7366" w:rsidRDefault="00FE7366" w:rsidP="001B7018"/>
    <w:p w14:paraId="38406DC6" w14:textId="48C09B24" w:rsidR="00423F22" w:rsidRDefault="00423F22" w:rsidP="00423F22">
      <w:pPr>
        <w:jc w:val="both"/>
        <w:rPr>
          <w:u w:val="single"/>
        </w:rPr>
      </w:pPr>
      <w:r w:rsidRPr="0014576A">
        <w:rPr>
          <w:u w:val="single"/>
        </w:rPr>
        <w:t>Answer</w:t>
      </w:r>
      <w:r>
        <w:rPr>
          <w:rFonts w:hint="eastAsia"/>
          <w:u w:val="single"/>
        </w:rPr>
        <w:t>:</w:t>
      </w:r>
    </w:p>
    <w:p w14:paraId="200C8980" w14:textId="26A67C39" w:rsidR="00953269" w:rsidRDefault="00953269" w:rsidP="00953269">
      <w:pPr>
        <w:ind w:firstLineChars="200" w:firstLine="480"/>
        <w:jc w:val="both"/>
        <w:rPr>
          <w:u w:val="single"/>
        </w:rPr>
      </w:pPr>
    </w:p>
    <w:p w14:paraId="7E746B6C" w14:textId="79A9B600" w:rsidR="00953269" w:rsidRDefault="00953269" w:rsidP="00953269">
      <w:pPr>
        <w:ind w:firstLineChars="200" w:firstLine="480"/>
        <w:jc w:val="both"/>
      </w:pPr>
      <w:r>
        <w:rPr>
          <w:rFonts w:hint="eastAsia"/>
        </w:rPr>
        <w:t>奇異吸子的特性為軌跡既不收斂於固定點，也不進入極限圓，但也不發散。而是在有限空間內不斷變化沒有一定的規則，但軌跡絕不會重複。為了驗證這個非線性系統的特性，</w:t>
      </w:r>
    </w:p>
    <w:p w14:paraId="5BF85725" w14:textId="29A580D2" w:rsidR="00953269" w:rsidRDefault="00953269" w:rsidP="00953269">
      <w:pPr>
        <w:jc w:val="both"/>
      </w:pPr>
      <w:r w:rsidRPr="00953269">
        <w:rPr>
          <w:rFonts w:hint="eastAsia"/>
        </w:rPr>
        <w:t>利用</w:t>
      </w:r>
      <w:r w:rsidRPr="00953269">
        <w:rPr>
          <w:rFonts w:hint="eastAsia"/>
        </w:rPr>
        <w:t>MATLAB</w:t>
      </w:r>
      <w:r w:rsidRPr="00953269">
        <w:rPr>
          <w:rFonts w:hint="eastAsia"/>
        </w:rPr>
        <w:t>的數值求解器</w:t>
      </w:r>
      <w:r w:rsidRPr="00953269">
        <w:t>ODE45</w:t>
      </w:r>
      <w:r>
        <w:rPr>
          <w:rFonts w:hint="eastAsia"/>
        </w:rPr>
        <w:t>，帶入第一個邊界條件，可求出不同終端時間</w:t>
      </w:r>
      <w:r>
        <w:rPr>
          <w:rFonts w:hint="eastAsia"/>
        </w:rPr>
        <w:t>(2.1)</w:t>
      </w:r>
      <w:r>
        <w:rPr>
          <w:rFonts w:hint="eastAsia"/>
        </w:rPr>
        <w:t>的時間響應。</w:t>
      </w:r>
      <w:r w:rsidR="00222855">
        <w:rPr>
          <w:rFonts w:hint="eastAsia"/>
        </w:rPr>
        <w:t>圖</w:t>
      </w:r>
      <w:r w:rsidR="00222855">
        <w:rPr>
          <w:rFonts w:hint="eastAsia"/>
        </w:rPr>
        <w:t>2.1</w:t>
      </w:r>
      <w:r w:rsidR="00222855">
        <w:rPr>
          <w:rFonts w:hint="eastAsia"/>
        </w:rPr>
        <w:t>、圖</w:t>
      </w:r>
      <w:r w:rsidR="00222855">
        <w:rPr>
          <w:rFonts w:hint="eastAsia"/>
        </w:rPr>
        <w:t>2.2</w:t>
      </w:r>
      <w:r w:rsidR="00222855">
        <w:rPr>
          <w:rFonts w:hint="eastAsia"/>
        </w:rPr>
        <w:t>和圖</w:t>
      </w:r>
      <w:r w:rsidR="00222855">
        <w:rPr>
          <w:rFonts w:hint="eastAsia"/>
        </w:rPr>
        <w:t>2.3</w:t>
      </w:r>
      <w:r w:rsidR="00222855">
        <w:rPr>
          <w:rFonts w:hint="eastAsia"/>
        </w:rPr>
        <w:t>為邊界條件</w:t>
      </w:r>
      <w:r w:rsidR="00222855">
        <w:t>(x(0), y(0), z(0)) = (1,1,0)</w:t>
      </w:r>
      <w:r w:rsidR="00222855">
        <w:rPr>
          <w:rFonts w:hint="eastAsia"/>
        </w:rPr>
        <w:t>對</w:t>
      </w:r>
      <w:r w:rsidR="00222855">
        <w:t>T=100</w:t>
      </w:r>
      <w:r w:rsidR="00222855">
        <w:rPr>
          <w:rFonts w:hint="eastAsia"/>
        </w:rPr>
        <w:t>秒、</w:t>
      </w:r>
      <w:r w:rsidR="00222855">
        <w:rPr>
          <w:rFonts w:hint="eastAsia"/>
        </w:rPr>
        <w:t>T=1000</w:t>
      </w:r>
      <w:r w:rsidR="00222855">
        <w:rPr>
          <w:rFonts w:hint="eastAsia"/>
        </w:rPr>
        <w:t>秒和</w:t>
      </w:r>
      <w:r w:rsidR="00222855">
        <w:rPr>
          <w:rFonts w:hint="eastAsia"/>
        </w:rPr>
        <w:t>T=10000</w:t>
      </w:r>
      <w:r w:rsidR="00222855">
        <w:rPr>
          <w:rFonts w:hint="eastAsia"/>
        </w:rPr>
        <w:t>秒的時間響應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222855" w14:paraId="15E81025" w14:textId="77777777" w:rsidTr="00222855">
        <w:tc>
          <w:tcPr>
            <w:tcW w:w="9350" w:type="dxa"/>
            <w:vAlign w:val="center"/>
          </w:tcPr>
          <w:p w14:paraId="1E75526E" w14:textId="3BEFC256" w:rsidR="00222855" w:rsidRDefault="00222855" w:rsidP="00222855">
            <w:pPr>
              <w:jc w:val="center"/>
            </w:pPr>
            <w:r w:rsidRPr="00CC0043">
              <w:rPr>
                <w:noProof/>
              </w:rPr>
              <w:drawing>
                <wp:inline distT="0" distB="0" distL="0" distR="0" wp14:anchorId="77FF35A8" wp14:editId="7E53D9DC">
                  <wp:extent cx="3754800" cy="1836000"/>
                  <wp:effectExtent l="0" t="0" r="0" b="0"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4800" cy="18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2855" w14:paraId="1C066AAF" w14:textId="77777777" w:rsidTr="00222855">
        <w:tc>
          <w:tcPr>
            <w:tcW w:w="9350" w:type="dxa"/>
            <w:vAlign w:val="center"/>
          </w:tcPr>
          <w:p w14:paraId="02C0082D" w14:textId="24AC851C" w:rsidR="00222855" w:rsidRDefault="00222855" w:rsidP="00491B70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1</w:t>
            </w:r>
            <w:r>
              <w:rPr>
                <w:rFonts w:hint="eastAsia"/>
              </w:rPr>
              <w:t>、</w:t>
            </w:r>
            <w:r>
              <w:t xml:space="preserve">Lorentz </w:t>
            </w:r>
            <w:r>
              <w:t>系統於第一</w:t>
            </w:r>
            <w:r>
              <w:rPr>
                <w:rFonts w:hint="eastAsia"/>
              </w:rPr>
              <w:t>邊界條件</w:t>
            </w:r>
            <w:r>
              <w:t>之奇異吸子軌跡</w:t>
            </w:r>
            <w:r>
              <w:rPr>
                <w:rFonts w:hint="eastAsia"/>
              </w:rPr>
              <w:t xml:space="preserve"> (</w:t>
            </w:r>
            <w:r>
              <w:t>T=100s)</w:t>
            </w:r>
          </w:p>
        </w:tc>
      </w:tr>
      <w:tr w:rsidR="00222855" w14:paraId="167202F2" w14:textId="77777777" w:rsidTr="00222855">
        <w:tc>
          <w:tcPr>
            <w:tcW w:w="9350" w:type="dxa"/>
            <w:vAlign w:val="center"/>
          </w:tcPr>
          <w:p w14:paraId="3D37883B" w14:textId="2648694F" w:rsidR="00222855" w:rsidRDefault="00222855" w:rsidP="00222855">
            <w:pPr>
              <w:jc w:val="center"/>
            </w:pPr>
            <w:r w:rsidRPr="00CC0043">
              <w:rPr>
                <w:noProof/>
              </w:rPr>
              <w:drawing>
                <wp:inline distT="0" distB="0" distL="0" distR="0" wp14:anchorId="42FCB997" wp14:editId="71D9CA0D">
                  <wp:extent cx="3754800" cy="1836000"/>
                  <wp:effectExtent l="0" t="0" r="0" b="0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4800" cy="18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2855" w14:paraId="0D55CF6C" w14:textId="77777777" w:rsidTr="00222855">
        <w:tc>
          <w:tcPr>
            <w:tcW w:w="9350" w:type="dxa"/>
            <w:vAlign w:val="center"/>
          </w:tcPr>
          <w:p w14:paraId="2EE7CAA4" w14:textId="278B11D7" w:rsidR="00222855" w:rsidRDefault="00222855" w:rsidP="00222855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</w:t>
            </w:r>
            <w:r>
              <w:t>2</w:t>
            </w:r>
            <w:r>
              <w:rPr>
                <w:rFonts w:hint="eastAsia"/>
              </w:rPr>
              <w:t>、</w:t>
            </w:r>
            <w:r>
              <w:t xml:space="preserve">Lorentz </w:t>
            </w:r>
            <w:r>
              <w:t>系統於第一</w:t>
            </w:r>
            <w:r>
              <w:rPr>
                <w:rFonts w:hint="eastAsia"/>
              </w:rPr>
              <w:t>邊界條件</w:t>
            </w:r>
            <w:r>
              <w:t>之奇異吸子軌跡</w:t>
            </w:r>
            <w:r>
              <w:rPr>
                <w:rFonts w:hint="eastAsia"/>
              </w:rPr>
              <w:t xml:space="preserve"> (</w:t>
            </w:r>
            <w:r>
              <w:t>T=1000s)</w:t>
            </w:r>
          </w:p>
        </w:tc>
      </w:tr>
      <w:tr w:rsidR="00222855" w14:paraId="002B66E4" w14:textId="77777777" w:rsidTr="00222855">
        <w:tc>
          <w:tcPr>
            <w:tcW w:w="9350" w:type="dxa"/>
            <w:vAlign w:val="center"/>
          </w:tcPr>
          <w:p w14:paraId="30030D8B" w14:textId="111021B6" w:rsidR="00222855" w:rsidRDefault="00222855" w:rsidP="00222855">
            <w:pPr>
              <w:jc w:val="center"/>
            </w:pPr>
            <w:r w:rsidRPr="00CC0043">
              <w:rPr>
                <w:noProof/>
              </w:rPr>
              <w:drawing>
                <wp:inline distT="0" distB="0" distL="0" distR="0" wp14:anchorId="32EA0AF9" wp14:editId="4B293BC0">
                  <wp:extent cx="3754800" cy="1836000"/>
                  <wp:effectExtent l="0" t="0" r="0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4800" cy="18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2855" w14:paraId="34B6B20E" w14:textId="77777777" w:rsidTr="00222855">
        <w:tc>
          <w:tcPr>
            <w:tcW w:w="9350" w:type="dxa"/>
            <w:vAlign w:val="center"/>
          </w:tcPr>
          <w:p w14:paraId="1C16E0B1" w14:textId="2F922F74" w:rsidR="00491B70" w:rsidRDefault="00222855" w:rsidP="00861681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</w:t>
            </w:r>
            <w:r>
              <w:t>3</w:t>
            </w:r>
            <w:r>
              <w:rPr>
                <w:rFonts w:hint="eastAsia"/>
              </w:rPr>
              <w:t>、</w:t>
            </w:r>
            <w:r>
              <w:t xml:space="preserve">Lorentz </w:t>
            </w:r>
            <w:r>
              <w:t>系統於第一</w:t>
            </w:r>
            <w:r>
              <w:rPr>
                <w:rFonts w:hint="eastAsia"/>
              </w:rPr>
              <w:t>邊界條件</w:t>
            </w:r>
            <w:r>
              <w:t>之奇異吸子軌跡</w:t>
            </w:r>
            <w:r>
              <w:rPr>
                <w:rFonts w:hint="eastAsia"/>
              </w:rPr>
              <w:t xml:space="preserve"> (</w:t>
            </w:r>
            <w:r>
              <w:t>T=10000s)</w:t>
            </w:r>
          </w:p>
        </w:tc>
      </w:tr>
    </w:tbl>
    <w:p w14:paraId="4D4BCAEE" w14:textId="7C00B397" w:rsidR="00222855" w:rsidRDefault="00491B70" w:rsidP="00491B70">
      <w:pPr>
        <w:ind w:firstLineChars="200" w:firstLine="480"/>
        <w:jc w:val="both"/>
      </w:pPr>
      <w:r>
        <w:rPr>
          <w:rFonts w:hint="eastAsia"/>
        </w:rPr>
        <w:t>由上面三個圖可以發現，此系統的解會沿著兩個吸子旋轉，既不發散，也不收斂，隨著時間的增長，軌跡以不重複。符合先前描述的奇異吸子的現象。</w:t>
      </w:r>
    </w:p>
    <w:p w14:paraId="41F69686" w14:textId="2E23B120" w:rsidR="00861681" w:rsidRDefault="00861681" w:rsidP="00491B70">
      <w:pPr>
        <w:ind w:firstLineChars="200" w:firstLine="480"/>
        <w:jc w:val="both"/>
      </w:pPr>
      <w:r>
        <w:rPr>
          <w:rFonts w:hint="eastAsia"/>
        </w:rPr>
        <w:t>若是將邊界條件改為</w:t>
      </w:r>
      <w:r>
        <w:t>(x(0), y(0), z(0)) = (10,1,0)</w:t>
      </w:r>
      <w:r>
        <w:rPr>
          <w:rFonts w:hint="eastAsia"/>
        </w:rPr>
        <w:t>。則結果如圖</w:t>
      </w:r>
      <w:r>
        <w:rPr>
          <w:rFonts w:hint="eastAsia"/>
        </w:rPr>
        <w:t>2.4</w:t>
      </w:r>
      <w:r>
        <w:rPr>
          <w:rFonts w:hint="eastAsia"/>
        </w:rPr>
        <w:t>、圖</w:t>
      </w:r>
      <w:r>
        <w:rPr>
          <w:rFonts w:hint="eastAsia"/>
        </w:rPr>
        <w:t>2.5</w:t>
      </w:r>
      <w:r>
        <w:rPr>
          <w:rFonts w:hint="eastAsia"/>
        </w:rPr>
        <w:t>和圖</w:t>
      </w:r>
      <w:r>
        <w:rPr>
          <w:rFonts w:hint="eastAsia"/>
        </w:rPr>
        <w:t>2.6</w:t>
      </w:r>
      <w:r>
        <w:rPr>
          <w:rFonts w:hint="eastAsia"/>
        </w:rPr>
        <w:t>。</w:t>
      </w:r>
    </w:p>
    <w:p w14:paraId="17DDC27E" w14:textId="77777777" w:rsidR="00491B70" w:rsidRPr="00953269" w:rsidRDefault="00491B70" w:rsidP="00491B70">
      <w:pPr>
        <w:ind w:firstLineChars="200" w:firstLine="480"/>
        <w:jc w:val="both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491B70" w14:paraId="4DAB622B" w14:textId="77777777" w:rsidTr="00733E76">
        <w:tc>
          <w:tcPr>
            <w:tcW w:w="9350" w:type="dxa"/>
            <w:vAlign w:val="center"/>
          </w:tcPr>
          <w:p w14:paraId="0418FCEA" w14:textId="6BCC3802" w:rsidR="00491B70" w:rsidRDefault="00491B70" w:rsidP="00733E76">
            <w:pPr>
              <w:jc w:val="center"/>
            </w:pPr>
            <w:r w:rsidRPr="00CC0043">
              <w:rPr>
                <w:noProof/>
              </w:rPr>
              <w:drawing>
                <wp:inline distT="0" distB="0" distL="0" distR="0" wp14:anchorId="148D8490" wp14:editId="6258AB95">
                  <wp:extent cx="3754800" cy="1836000"/>
                  <wp:effectExtent l="0" t="0" r="0" b="0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4800" cy="18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B70" w14:paraId="61F49DE0" w14:textId="77777777" w:rsidTr="00733E76">
        <w:tc>
          <w:tcPr>
            <w:tcW w:w="9350" w:type="dxa"/>
            <w:vAlign w:val="center"/>
          </w:tcPr>
          <w:p w14:paraId="6D2FE86D" w14:textId="19C01196" w:rsidR="00491B70" w:rsidRDefault="00491B70" w:rsidP="00491B70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4</w:t>
            </w:r>
            <w:r>
              <w:rPr>
                <w:rFonts w:hint="eastAsia"/>
              </w:rPr>
              <w:t>、</w:t>
            </w:r>
            <w:r>
              <w:t xml:space="preserve">Lorentz </w:t>
            </w:r>
            <w:r>
              <w:t>系統於第</w:t>
            </w:r>
            <w:r>
              <w:rPr>
                <w:rFonts w:hint="eastAsia"/>
              </w:rPr>
              <w:t>二邊界條件</w:t>
            </w:r>
            <w:r>
              <w:t>之奇異吸子軌跡</w:t>
            </w:r>
            <w:r>
              <w:rPr>
                <w:rFonts w:hint="eastAsia"/>
              </w:rPr>
              <w:t xml:space="preserve"> (</w:t>
            </w:r>
            <w:r>
              <w:t>T=100s)</w:t>
            </w:r>
          </w:p>
        </w:tc>
      </w:tr>
      <w:tr w:rsidR="00491B70" w14:paraId="029E35BA" w14:textId="77777777" w:rsidTr="00733E76">
        <w:tc>
          <w:tcPr>
            <w:tcW w:w="9350" w:type="dxa"/>
            <w:vAlign w:val="center"/>
          </w:tcPr>
          <w:p w14:paraId="00597305" w14:textId="74CAB01E" w:rsidR="00491B70" w:rsidRDefault="00491B70" w:rsidP="00733E76">
            <w:pPr>
              <w:jc w:val="center"/>
            </w:pPr>
            <w:r w:rsidRPr="00CC0043">
              <w:rPr>
                <w:noProof/>
              </w:rPr>
              <w:drawing>
                <wp:inline distT="0" distB="0" distL="0" distR="0" wp14:anchorId="1ED35ED8" wp14:editId="7EBB6923">
                  <wp:extent cx="3754800" cy="1836000"/>
                  <wp:effectExtent l="0" t="0" r="0" b="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4800" cy="18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B70" w14:paraId="634783CE" w14:textId="77777777" w:rsidTr="00733E76">
        <w:tc>
          <w:tcPr>
            <w:tcW w:w="9350" w:type="dxa"/>
            <w:vAlign w:val="center"/>
          </w:tcPr>
          <w:p w14:paraId="0A7FC8D0" w14:textId="35DB93CB" w:rsidR="00491B70" w:rsidRDefault="00491B70" w:rsidP="00733E76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5</w:t>
            </w:r>
            <w:r>
              <w:rPr>
                <w:rFonts w:hint="eastAsia"/>
              </w:rPr>
              <w:t>、</w:t>
            </w:r>
            <w:r>
              <w:t xml:space="preserve">Lorentz </w:t>
            </w:r>
            <w:r>
              <w:t>系統於第</w:t>
            </w:r>
            <w:r>
              <w:rPr>
                <w:rFonts w:hint="eastAsia"/>
              </w:rPr>
              <w:t>二邊界條件</w:t>
            </w:r>
            <w:r>
              <w:t>之奇異吸子軌跡</w:t>
            </w:r>
            <w:r>
              <w:rPr>
                <w:rFonts w:hint="eastAsia"/>
              </w:rPr>
              <w:t xml:space="preserve"> (</w:t>
            </w:r>
            <w:r>
              <w:t>T=1000s)</w:t>
            </w:r>
          </w:p>
        </w:tc>
      </w:tr>
      <w:tr w:rsidR="00491B70" w14:paraId="731742E9" w14:textId="77777777" w:rsidTr="00733E76">
        <w:tc>
          <w:tcPr>
            <w:tcW w:w="9350" w:type="dxa"/>
            <w:vAlign w:val="center"/>
          </w:tcPr>
          <w:p w14:paraId="49984EE3" w14:textId="47CE8ACE" w:rsidR="00491B70" w:rsidRDefault="00491B70" w:rsidP="00733E76">
            <w:pPr>
              <w:jc w:val="center"/>
            </w:pPr>
            <w:r w:rsidRPr="00CC0043">
              <w:rPr>
                <w:noProof/>
              </w:rPr>
              <w:drawing>
                <wp:inline distT="0" distB="0" distL="0" distR="0" wp14:anchorId="52CE8B03" wp14:editId="50E9A5B7">
                  <wp:extent cx="3754800" cy="1836000"/>
                  <wp:effectExtent l="0" t="0" r="0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4800" cy="18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B70" w14:paraId="7DEC2888" w14:textId="77777777" w:rsidTr="00733E76">
        <w:tc>
          <w:tcPr>
            <w:tcW w:w="9350" w:type="dxa"/>
            <w:vAlign w:val="center"/>
          </w:tcPr>
          <w:p w14:paraId="607EDCDE" w14:textId="2A4EF011" w:rsidR="00491B70" w:rsidRDefault="00491B70" w:rsidP="00861681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6</w:t>
            </w:r>
            <w:r>
              <w:rPr>
                <w:rFonts w:hint="eastAsia"/>
              </w:rPr>
              <w:t>、</w:t>
            </w:r>
            <w:r>
              <w:t xml:space="preserve">Lorentz </w:t>
            </w:r>
            <w:r>
              <w:t>系統於第</w:t>
            </w:r>
            <w:r>
              <w:rPr>
                <w:rFonts w:hint="eastAsia"/>
              </w:rPr>
              <w:t>二邊界條件</w:t>
            </w:r>
            <w:r>
              <w:t>之奇異吸子軌跡</w:t>
            </w:r>
            <w:r>
              <w:rPr>
                <w:rFonts w:hint="eastAsia"/>
              </w:rPr>
              <w:t xml:space="preserve"> (</w:t>
            </w:r>
            <w:r>
              <w:t>T=10000s)</w:t>
            </w:r>
          </w:p>
        </w:tc>
      </w:tr>
    </w:tbl>
    <w:p w14:paraId="38C989A9" w14:textId="0294869C" w:rsidR="00423F22" w:rsidRDefault="00423F22" w:rsidP="001B7018"/>
    <w:p w14:paraId="78421BD7" w14:textId="143B56F9" w:rsidR="00CC0043" w:rsidRDefault="00861681" w:rsidP="001E419B">
      <w:pPr>
        <w:ind w:firstLineChars="200" w:firstLine="480"/>
        <w:jc w:val="both"/>
      </w:pPr>
      <w:r>
        <w:rPr>
          <w:rFonts w:hint="eastAsia"/>
        </w:rPr>
        <w:t>改變邊界條件後，軌跡旱地一個邊界條件若有不同，但是發生的現象完全相同，就是既不發散，也不收斂，隨著時間的增長，軌跡以不重複。</w:t>
      </w:r>
    </w:p>
    <w:p w14:paraId="51800AD0" w14:textId="1F18CD09" w:rsidR="00CC0043" w:rsidRDefault="00861681" w:rsidP="00963E2F">
      <w:pPr>
        <w:ind w:firstLineChars="200" w:firstLine="480"/>
        <w:jc w:val="both"/>
      </w:pPr>
      <w:r>
        <w:rPr>
          <w:rFonts w:hint="eastAsia"/>
        </w:rPr>
        <w:t>根據課本</w:t>
      </w:r>
      <w:r w:rsidR="001E419B">
        <w:rPr>
          <w:rFonts w:hint="eastAsia"/>
        </w:rPr>
        <w:t>[1]</w:t>
      </w:r>
      <w:r>
        <w:rPr>
          <w:rFonts w:hint="eastAsia"/>
        </w:rPr>
        <w:t>中的描述，奇異吸子</w:t>
      </w:r>
      <w:r w:rsidR="001E419B">
        <w:rPr>
          <w:rFonts w:hint="eastAsia"/>
        </w:rPr>
        <w:t>在某些初始條件下會有渾沌現象的發生，即是初始值隊系統輸出有很大的影響。為了探討這個現象是否存在，圖</w:t>
      </w:r>
      <w:r w:rsidR="001E419B">
        <w:rPr>
          <w:rFonts w:hint="eastAsia"/>
        </w:rPr>
        <w:t>2.7</w:t>
      </w:r>
      <w:r w:rsidR="001E419B">
        <w:rPr>
          <w:rFonts w:hint="eastAsia"/>
        </w:rPr>
        <w:t>繪製了不同邊界條件下，</w:t>
      </w:r>
      <w:r w:rsidR="001E419B" w:rsidRPr="001E419B">
        <w:rPr>
          <w:position w:val="-10"/>
        </w:rPr>
        <w:object w:dxaOrig="440" w:dyaOrig="320" w14:anchorId="690B5173">
          <v:shape id="_x0000_i1041" type="#_x0000_t75" style="width:22pt;height:16pt" o:ole="">
            <v:imagedata r:id="rId48" o:title=""/>
          </v:shape>
          <o:OLEObject Type="Embed" ProgID="Equation.DSMT4" ShapeID="_x0000_i1041" DrawAspect="Content" ObjectID="_1725475999" r:id="rId49"/>
        </w:object>
      </w:r>
      <w:r w:rsidR="001E419B">
        <w:t xml:space="preserve"> </w:t>
      </w:r>
      <w:r w:rsidR="001E419B">
        <w:rPr>
          <w:rFonts w:hint="eastAsia"/>
        </w:rPr>
        <w:t>對時間的響應。由圖中可以看到，在</w:t>
      </w:r>
      <w:r w:rsidR="001E419B">
        <w:rPr>
          <w:rFonts w:hint="eastAsia"/>
        </w:rPr>
        <w:t>20</w:t>
      </w:r>
      <w:r w:rsidR="001E419B">
        <w:rPr>
          <w:rFonts w:hint="eastAsia"/>
        </w:rPr>
        <w:t>秒後，每個時間點的值會有很大的差異，但是值的大小都在</w:t>
      </w:r>
      <w:r w:rsidR="001E419B">
        <w:rPr>
          <w:rFonts w:hint="eastAsia"/>
        </w:rPr>
        <w:t>-20</w:t>
      </w:r>
      <w:r w:rsidR="001E419B">
        <w:rPr>
          <w:rFonts w:hint="eastAsia"/>
        </w:rPr>
        <w:t>到</w:t>
      </w:r>
      <w:r w:rsidR="001E419B">
        <w:rPr>
          <w:rFonts w:hint="eastAsia"/>
        </w:rPr>
        <w:t>20</w:t>
      </w:r>
      <w:r w:rsidR="001E419B">
        <w:rPr>
          <w:rFonts w:hint="eastAsia"/>
        </w:rPr>
        <w:t>之間。</w:t>
      </w:r>
      <w:r w:rsidR="00963E2F">
        <w:rPr>
          <w:rFonts w:hint="eastAsia"/>
        </w:rPr>
        <w:t>由此可知，渾沌現象可能會伴隨著奇異吸子的發生。</w:t>
      </w:r>
    </w:p>
    <w:p w14:paraId="5B44CDB0" w14:textId="00D83944" w:rsidR="00CC0043" w:rsidRDefault="00CC0043" w:rsidP="001B7018"/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963E2F" w14:paraId="6645EC15" w14:textId="77777777" w:rsidTr="00963E2F">
        <w:tc>
          <w:tcPr>
            <w:tcW w:w="9350" w:type="dxa"/>
            <w:vAlign w:val="center"/>
          </w:tcPr>
          <w:p w14:paraId="591A6FF5" w14:textId="5736C188" w:rsidR="00963E2F" w:rsidRDefault="00963E2F" w:rsidP="00963E2F">
            <w:pPr>
              <w:jc w:val="center"/>
            </w:pPr>
            <w:r w:rsidRPr="00CC0043">
              <w:rPr>
                <w:noProof/>
              </w:rPr>
              <w:drawing>
                <wp:inline distT="0" distB="0" distL="0" distR="0" wp14:anchorId="6AAB5BFD" wp14:editId="7CE2773F">
                  <wp:extent cx="5791200" cy="2821971"/>
                  <wp:effectExtent l="0" t="0" r="0" b="0"/>
                  <wp:docPr id="14" name="圖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5174" cy="2838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3E2F" w14:paraId="54546971" w14:textId="77777777" w:rsidTr="00963E2F">
        <w:tc>
          <w:tcPr>
            <w:tcW w:w="9350" w:type="dxa"/>
            <w:vAlign w:val="center"/>
          </w:tcPr>
          <w:p w14:paraId="237ED8EB" w14:textId="2744D716" w:rsidR="00963E2F" w:rsidRDefault="00963E2F" w:rsidP="00963E2F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7</w:t>
            </w:r>
            <w:r>
              <w:rPr>
                <w:rFonts w:hint="eastAsia"/>
              </w:rPr>
              <w:t>、</w:t>
            </w:r>
            <w:r>
              <w:t xml:space="preserve">Lorentz </w:t>
            </w:r>
            <w:r>
              <w:t>系統於</w:t>
            </w:r>
            <w:r>
              <w:rPr>
                <w:rFonts w:hint="eastAsia"/>
              </w:rPr>
              <w:t>兩個不同邊界條件下的時間響應</w:t>
            </w:r>
          </w:p>
        </w:tc>
      </w:tr>
    </w:tbl>
    <w:p w14:paraId="7AE33C2D" w14:textId="70021B53" w:rsidR="00CC0043" w:rsidRDefault="00CC0043" w:rsidP="001B7018"/>
    <w:p w14:paraId="3FA12D3D" w14:textId="25516516" w:rsidR="00D357E9" w:rsidRDefault="00963E2F" w:rsidP="00963E2F">
      <w:pPr>
        <w:spacing w:line="360" w:lineRule="auto"/>
      </w:pPr>
      <w:r>
        <w:br w:type="page"/>
      </w:r>
    </w:p>
    <w:p w14:paraId="3C2F921B" w14:textId="1E198C9B" w:rsidR="00D357E9" w:rsidRDefault="00D357E9" w:rsidP="00D357E9">
      <w:pPr>
        <w:pStyle w:val="1"/>
        <w:rPr>
          <w:rFonts w:ascii="標楷體" w:eastAsia="標楷體" w:hAnsi="標楷體"/>
          <w:b/>
          <w:bCs/>
          <w:color w:val="auto"/>
          <w:sz w:val="28"/>
          <w:szCs w:val="28"/>
        </w:rPr>
      </w:pPr>
      <w:bookmarkStart w:id="3" w:name="_Toc114862711"/>
      <w:r w:rsidRPr="001B7018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第</w:t>
      </w:r>
      <w:r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三</w:t>
      </w:r>
      <w:r w:rsidRPr="001B7018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題</w:t>
      </w:r>
      <w:bookmarkEnd w:id="3"/>
    </w:p>
    <w:p w14:paraId="3F4110A6" w14:textId="77777777" w:rsidR="00D357E9" w:rsidRDefault="00D357E9" w:rsidP="00D357E9">
      <w:pPr>
        <w:jc w:val="both"/>
        <w:rPr>
          <w:u w:val="single"/>
        </w:rPr>
      </w:pPr>
      <w:r w:rsidRPr="0014576A">
        <w:rPr>
          <w:u w:val="single"/>
        </w:rPr>
        <w:t>Question</w:t>
      </w:r>
      <w:r>
        <w:rPr>
          <w:u w:val="single"/>
        </w:rPr>
        <w:t xml:space="preserve">: </w:t>
      </w:r>
    </w:p>
    <w:p w14:paraId="17807F37" w14:textId="405AFF56" w:rsidR="00E77DC5" w:rsidRDefault="00DC12E5" w:rsidP="00395525">
      <w:pPr>
        <w:jc w:val="both"/>
      </w:pPr>
      <w:r>
        <w:t>霍普夫分岔</w:t>
      </w:r>
      <w:r>
        <w:t>(Hopf bifurcation)</w:t>
      </w:r>
      <w:r>
        <w:t>的測試：考慮下列非線性</w:t>
      </w:r>
      <w:r>
        <w:t xml:space="preserve"> ODE </w:t>
      </w:r>
    </w:p>
    <w:p w14:paraId="562C56C3" w14:textId="578A2A94" w:rsidR="00E436AA" w:rsidRDefault="00E436AA" w:rsidP="00395525">
      <w:pPr>
        <w:tabs>
          <w:tab w:val="left" w:pos="3402"/>
          <w:tab w:val="right" w:pos="9072"/>
        </w:tabs>
        <w:jc w:val="both"/>
      </w:pPr>
      <w:r>
        <w:tab/>
      </w:r>
      <w:r w:rsidRPr="00E436AA">
        <w:rPr>
          <w:position w:val="-32"/>
        </w:rPr>
        <w:object w:dxaOrig="2500" w:dyaOrig="760" w14:anchorId="6AD488DF">
          <v:shape id="_x0000_i1042" type="#_x0000_t75" style="width:125pt;height:38pt" o:ole="">
            <v:imagedata r:id="rId51" o:title=""/>
          </v:shape>
          <o:OLEObject Type="Embed" ProgID="Equation.DSMT4" ShapeID="_x0000_i1042" DrawAspect="Content" ObjectID="_1725476000" r:id="rId52"/>
        </w:object>
      </w:r>
      <w:r>
        <w:t xml:space="preserve"> </w: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>(3.1)</w:t>
      </w:r>
    </w:p>
    <w:p w14:paraId="2AAB9F1C" w14:textId="7F82C0D3" w:rsidR="00E77DC5" w:rsidRDefault="00DC12E5" w:rsidP="00395525">
      <w:pPr>
        <w:jc w:val="both"/>
      </w:pPr>
      <w:r>
        <w:t>其中</w:t>
      </w:r>
      <w:r>
        <w:t xml:space="preserve"> m </w:t>
      </w:r>
      <w:r>
        <w:t>是常數。</w:t>
      </w:r>
    </w:p>
    <w:p w14:paraId="499D4C23" w14:textId="2C21D751" w:rsidR="00E77DC5" w:rsidRDefault="00DC12E5" w:rsidP="00395525">
      <w:pPr>
        <w:jc w:val="both"/>
      </w:pPr>
      <w:r>
        <w:t xml:space="preserve">(a) </w:t>
      </w:r>
      <w:r w:rsidR="00395525">
        <w:rPr>
          <w:rFonts w:hint="eastAsia"/>
        </w:rPr>
        <w:t>將直角座標</w:t>
      </w:r>
      <w:r w:rsidR="00395525">
        <w:t xml:space="preserve"> (</w:t>
      </w:r>
      <w:r>
        <w:rPr>
          <w:rFonts w:ascii="Cambria Math" w:hAnsi="Cambria Math" w:cs="Cambria Math"/>
        </w:rPr>
        <w:t>𝑥</w:t>
      </w:r>
      <w:r>
        <w:t xml:space="preserve">, </w:t>
      </w:r>
      <w:r w:rsidR="00395525">
        <w:rPr>
          <w:rFonts w:ascii="Cambria Math" w:hAnsi="Cambria Math" w:cs="Cambria Math"/>
        </w:rPr>
        <w:t>𝑦</w:t>
      </w:r>
      <w:r w:rsidR="00395525">
        <w:t>)</w:t>
      </w:r>
      <w:r w:rsidR="00395525">
        <w:rPr>
          <w:rFonts w:hint="eastAsia"/>
        </w:rPr>
        <w:t xml:space="preserve"> </w:t>
      </w:r>
      <w:r w:rsidR="00395525">
        <w:rPr>
          <w:rFonts w:hint="eastAsia"/>
        </w:rPr>
        <w:t>轉成極座標</w:t>
      </w:r>
      <w:r w:rsidR="00395525">
        <w:t xml:space="preserve"> (</w:t>
      </w:r>
      <w:r>
        <w:rPr>
          <w:rFonts w:ascii="Cambria Math" w:hAnsi="Cambria Math" w:cs="Cambria Math"/>
        </w:rPr>
        <w:t>𝑟</w:t>
      </w:r>
      <w:r>
        <w:t xml:space="preserve">, </w:t>
      </w:r>
      <w:r w:rsidR="00395525">
        <w:rPr>
          <w:rFonts w:ascii="Cambria Math" w:hAnsi="Cambria Math" w:cs="Cambria Math"/>
        </w:rPr>
        <w:t>𝜃</w:t>
      </w:r>
      <w:r w:rsidR="00395525">
        <w:t>)</w:t>
      </w:r>
      <w:r w:rsidR="00395525">
        <w:rPr>
          <w:rFonts w:hint="eastAsia"/>
        </w:rPr>
        <w:t xml:space="preserve"> </w:t>
      </w:r>
      <w:r w:rsidR="00395525">
        <w:rPr>
          <w:rFonts w:hint="eastAsia"/>
        </w:rPr>
        <w:t>，</w:t>
      </w:r>
      <w:r>
        <w:t>並將上式用</w:t>
      </w:r>
      <w:r>
        <w:rPr>
          <w:rFonts w:ascii="Cambria Math" w:hAnsi="Cambria Math" w:cs="Cambria Math"/>
        </w:rPr>
        <w:t>𝑟</w:t>
      </w:r>
      <w:r>
        <w:t>，</w:t>
      </w:r>
      <w:r>
        <w:rPr>
          <w:rFonts w:ascii="Cambria Math" w:hAnsi="Cambria Math" w:cs="Cambria Math"/>
        </w:rPr>
        <w:t>𝜃</w:t>
      </w:r>
      <w:r>
        <w:t>表示之。</w:t>
      </w:r>
      <w:r>
        <w:t xml:space="preserve"> </w:t>
      </w:r>
    </w:p>
    <w:p w14:paraId="44B8BC8A" w14:textId="56D16757" w:rsidR="00E77DC5" w:rsidRDefault="00DC12E5" w:rsidP="00395525">
      <w:pPr>
        <w:jc w:val="both"/>
      </w:pPr>
      <w:r>
        <w:t xml:space="preserve">(b) </w:t>
      </w:r>
      <w:r>
        <w:t>任選三個不同的</w:t>
      </w:r>
      <w:r>
        <w:rPr>
          <w:rFonts w:ascii="Cambria Math" w:hAnsi="Cambria Math" w:cs="Cambria Math"/>
        </w:rPr>
        <w:t>𝜇</w:t>
      </w:r>
      <w:r>
        <w:t>值：</w:t>
      </w:r>
      <w:r w:rsidR="006D5C9A" w:rsidRPr="00E436AA">
        <w:rPr>
          <w:rFonts w:ascii="Cambria Math" w:hAnsi="Cambria Math" w:cs="Cambria Math"/>
          <w:position w:val="-12"/>
        </w:rPr>
        <w:object w:dxaOrig="680" w:dyaOrig="360" w14:anchorId="06AAE3AC">
          <v:shape id="_x0000_i1043" type="#_x0000_t75" style="width:34pt;height:18pt" o:ole="">
            <v:imagedata r:id="rId53" o:title=""/>
          </v:shape>
          <o:OLEObject Type="Embed" ProgID="Equation.DSMT4" ShapeID="_x0000_i1043" DrawAspect="Content" ObjectID="_1725476001" r:id="rId54"/>
        </w:object>
      </w:r>
      <w:r>
        <w:t>，</w:t>
      </w:r>
      <w:r w:rsidR="006D5C9A" w:rsidRPr="00E436AA">
        <w:rPr>
          <w:rFonts w:ascii="Cambria Math" w:hAnsi="Cambria Math" w:cs="Cambria Math"/>
          <w:position w:val="-12"/>
        </w:rPr>
        <w:object w:dxaOrig="700" w:dyaOrig="360" w14:anchorId="14C7FA60">
          <v:shape id="_x0000_i1044" type="#_x0000_t75" style="width:35pt;height:18pt" o:ole="">
            <v:imagedata r:id="rId55" o:title=""/>
          </v:shape>
          <o:OLEObject Type="Embed" ProgID="Equation.DSMT4" ShapeID="_x0000_i1044" DrawAspect="Content" ObjectID="_1725476002" r:id="rId56"/>
        </w:object>
      </w:r>
      <w:r>
        <w:t>，</w:t>
      </w:r>
      <w:r w:rsidR="006D5C9A" w:rsidRPr="00E436AA">
        <w:rPr>
          <w:rFonts w:ascii="Cambria Math" w:hAnsi="Cambria Math" w:cs="Cambria Math"/>
          <w:position w:val="-12"/>
        </w:rPr>
        <w:object w:dxaOrig="700" w:dyaOrig="360" w14:anchorId="77FDA5FF">
          <v:shape id="_x0000_i1045" type="#_x0000_t75" style="width:35pt;height:18pt" o:ole="">
            <v:imagedata r:id="rId57" o:title=""/>
          </v:shape>
          <o:OLEObject Type="Embed" ProgID="Equation.DSMT4" ShapeID="_x0000_i1045" DrawAspect="Content" ObjectID="_1725476003" r:id="rId58"/>
        </w:object>
      </w:r>
      <w:r>
        <w:t>，用</w:t>
      </w:r>
      <w:r>
        <w:t xml:space="preserve"> </w:t>
      </w:r>
      <w:r w:rsidR="00DC7FD6">
        <w:t>MATLAB</w:t>
      </w:r>
      <w:r>
        <w:t xml:space="preserve"> </w:t>
      </w:r>
      <w:r>
        <w:t>畫出其相對應的軌跡圖</w:t>
      </w:r>
      <w:r>
        <w:t xml:space="preserve"> (</w:t>
      </w:r>
      <w:r>
        <w:rPr>
          <w:rFonts w:ascii="Cambria Math" w:hAnsi="Cambria Math" w:cs="Cambria Math"/>
        </w:rPr>
        <w:t>𝑥</w:t>
      </w:r>
      <w:r>
        <w:t>(</w:t>
      </w:r>
      <w:r>
        <w:rPr>
          <w:rFonts w:ascii="Cambria Math" w:hAnsi="Cambria Math" w:cs="Cambria Math"/>
        </w:rPr>
        <w:t>𝑡</w:t>
      </w:r>
      <w:r>
        <w:t xml:space="preserve">), </w:t>
      </w:r>
      <w:r>
        <w:rPr>
          <w:rFonts w:ascii="Cambria Math" w:hAnsi="Cambria Math" w:cs="Cambria Math"/>
        </w:rPr>
        <w:t>𝑦</w:t>
      </w:r>
      <w:r>
        <w:t>(</w:t>
      </w:r>
      <w:r>
        <w:rPr>
          <w:rFonts w:ascii="Cambria Math" w:hAnsi="Cambria Math" w:cs="Cambria Math"/>
        </w:rPr>
        <w:t>𝑡</w:t>
      </w:r>
      <w:r w:rsidR="00395525">
        <w:t>))</w:t>
      </w:r>
      <w:r w:rsidR="00395525">
        <w:rPr>
          <w:rFonts w:hint="eastAsia"/>
        </w:rPr>
        <w:t xml:space="preserve"> </w:t>
      </w:r>
      <w:r w:rsidR="00395525">
        <w:rPr>
          <w:rFonts w:hint="eastAsia"/>
        </w:rPr>
        <w:t>。</w:t>
      </w:r>
      <w:r>
        <w:t>參考</w:t>
      </w:r>
      <w:r>
        <w:t xml:space="preserve"> 1.6 </w:t>
      </w:r>
      <w:r>
        <w:t>節中第一個例題及圖</w:t>
      </w:r>
      <w:r>
        <w:t xml:space="preserve"> 1.6.3 </w:t>
      </w:r>
      <w:r>
        <w:t>的討論。</w:t>
      </w:r>
    </w:p>
    <w:p w14:paraId="0A1FB110" w14:textId="6A2F4C1E" w:rsidR="00E77DC5" w:rsidRDefault="00DC12E5" w:rsidP="00395525">
      <w:pPr>
        <w:jc w:val="both"/>
      </w:pPr>
      <w:r>
        <w:t xml:space="preserve">(c) </w:t>
      </w:r>
      <w:r>
        <w:t>根據極座標方程式及上述之軌跡變化，推論出分岔現象發生時之</w:t>
      </w:r>
      <w:r w:rsidR="00395525" w:rsidRPr="009C30EB">
        <w:rPr>
          <w:position w:val="-12"/>
        </w:rPr>
        <w:object w:dxaOrig="279" w:dyaOrig="360" w14:anchorId="7216A7C6">
          <v:shape id="_x0000_i1046" type="#_x0000_t75" style="width:13.95pt;height:18pt" o:ole="">
            <v:imagedata r:id="rId59" o:title=""/>
          </v:shape>
          <o:OLEObject Type="Embed" ProgID="Equation.DSMT4" ShapeID="_x0000_i1046" DrawAspect="Content" ObjectID="_1725476004" r:id="rId60"/>
        </w:object>
      </w:r>
      <w:r>
        <w:t>值。</w:t>
      </w:r>
      <w:r>
        <w:t xml:space="preserve"> </w:t>
      </w:r>
    </w:p>
    <w:p w14:paraId="052B42B3" w14:textId="798CD67F" w:rsidR="00D357E9" w:rsidRDefault="00DC12E5" w:rsidP="00395525">
      <w:pPr>
        <w:jc w:val="both"/>
      </w:pPr>
      <w:r>
        <w:t xml:space="preserve">(d) </w:t>
      </w:r>
      <w:r>
        <w:t>比較</w:t>
      </w:r>
      <w:r w:rsidR="00DC7FD6" w:rsidRPr="00E436AA">
        <w:rPr>
          <w:rFonts w:ascii="Cambria Math" w:hAnsi="Cambria Math" w:cs="Cambria Math"/>
          <w:position w:val="-12"/>
        </w:rPr>
        <w:object w:dxaOrig="580" w:dyaOrig="360" w14:anchorId="50F890AD">
          <v:shape id="_x0000_i1047" type="#_x0000_t75" style="width:29pt;height:18pt" o:ole="">
            <v:imagedata r:id="rId61" o:title=""/>
          </v:shape>
          <o:OLEObject Type="Embed" ProgID="Equation.DSMT4" ShapeID="_x0000_i1047" DrawAspect="Content" ObjectID="_1725476005" r:id="rId62"/>
        </w:object>
      </w:r>
      <w:r>
        <w:t>及</w:t>
      </w:r>
      <w:r w:rsidR="00395525" w:rsidRPr="00E436AA">
        <w:rPr>
          <w:rFonts w:ascii="Cambria Math" w:hAnsi="Cambria Math" w:cs="Cambria Math"/>
          <w:position w:val="-12"/>
        </w:rPr>
        <w:object w:dxaOrig="580" w:dyaOrig="360" w14:anchorId="338C8BCB">
          <v:shape id="_x0000_i1048" type="#_x0000_t75" style="width:29pt;height:18pt" o:ole="">
            <v:imagedata r:id="rId63" o:title=""/>
          </v:shape>
          <o:OLEObject Type="Embed" ProgID="Equation.DSMT4" ShapeID="_x0000_i1048" DrawAspect="Content" ObjectID="_1725476006" r:id="rId64"/>
        </w:object>
      </w:r>
      <w:r>
        <w:t>二種情形下，平衡點數目是否有改變，軌跡的幾何結構是否有改</w:t>
      </w:r>
      <w:r w:rsidRPr="00E77DC5">
        <w:rPr>
          <w:rFonts w:hint="eastAsia"/>
        </w:rPr>
        <w:t>變</w:t>
      </w:r>
      <w:r w:rsidR="00E77DC5">
        <w:rPr>
          <w:rFonts w:hint="eastAsia"/>
        </w:rPr>
        <w:t>?</w:t>
      </w:r>
    </w:p>
    <w:p w14:paraId="7DAF916F" w14:textId="0C8B2C68" w:rsidR="00D357E9" w:rsidRDefault="00D357E9" w:rsidP="00D357E9">
      <w:pPr>
        <w:jc w:val="both"/>
        <w:rPr>
          <w:u w:val="single"/>
        </w:rPr>
      </w:pPr>
      <w:r w:rsidRPr="0014576A">
        <w:rPr>
          <w:u w:val="single"/>
        </w:rPr>
        <w:t>Answer</w:t>
      </w:r>
      <w:r>
        <w:rPr>
          <w:rFonts w:hint="eastAsia"/>
          <w:u w:val="single"/>
        </w:rPr>
        <w:t>:</w:t>
      </w:r>
    </w:p>
    <w:p w14:paraId="523345DB" w14:textId="7C0EBF0D" w:rsidR="00DC7FD6" w:rsidRDefault="00DC7FD6" w:rsidP="00DC7FD6">
      <w:pPr>
        <w:pStyle w:val="a5"/>
        <w:numPr>
          <w:ilvl w:val="0"/>
          <w:numId w:val="2"/>
        </w:numPr>
        <w:jc w:val="both"/>
      </w:pPr>
    </w:p>
    <w:p w14:paraId="6DA296FD" w14:textId="781BDF45" w:rsidR="00DC7FD6" w:rsidRDefault="00DC7FD6" w:rsidP="00DC7FD6">
      <w:pPr>
        <w:pStyle w:val="a5"/>
        <w:jc w:val="both"/>
      </w:pPr>
      <w:r>
        <w:rPr>
          <w:rFonts w:hint="eastAsia"/>
        </w:rPr>
        <w:t>直角坐標表示式如下</w:t>
      </w:r>
      <w:r>
        <w:rPr>
          <w:rFonts w:hint="eastAsia"/>
        </w:rPr>
        <w:t xml:space="preserve">: </w:t>
      </w:r>
    </w:p>
    <w:p w14:paraId="6051625C" w14:textId="77777777" w:rsidR="00DC7FD6" w:rsidRDefault="00DC7FD6" w:rsidP="00DC7FD6">
      <w:pPr>
        <w:pStyle w:val="a5"/>
        <w:jc w:val="both"/>
      </w:pPr>
    </w:p>
    <w:p w14:paraId="239B08EB" w14:textId="1479EAD9" w:rsidR="002454B0" w:rsidRDefault="002454B0" w:rsidP="002454B0">
      <w:pPr>
        <w:tabs>
          <w:tab w:val="left" w:pos="3402"/>
          <w:tab w:val="right" w:pos="9072"/>
        </w:tabs>
        <w:jc w:val="both"/>
      </w:pPr>
      <w:r>
        <w:tab/>
      </w:r>
      <w:r w:rsidRPr="002454B0">
        <w:rPr>
          <w:position w:val="-12"/>
        </w:rPr>
        <w:object w:dxaOrig="1280" w:dyaOrig="440" w14:anchorId="624290A5">
          <v:shape id="_x0000_i1049" type="#_x0000_t75" style="width:64pt;height:22pt" o:ole="">
            <v:imagedata r:id="rId65" o:title=""/>
          </v:shape>
          <o:OLEObject Type="Embed" ProgID="Equation.DSMT4" ShapeID="_x0000_i1049" DrawAspect="Content" ObjectID="_1725476007" r:id="rId66"/>
        </w:object>
      </w:r>
      <w:r w:rsidR="00DC7FD6">
        <w:t xml:space="preserve"> </w:t>
      </w:r>
      <w:r>
        <w:tab/>
      </w:r>
      <w:r>
        <w:rPr>
          <w:rFonts w:hint="eastAsia"/>
        </w:rPr>
        <w:t>(3.2)</w:t>
      </w:r>
    </w:p>
    <w:p w14:paraId="6422EDDB" w14:textId="603BED3C" w:rsidR="00DC7FD6" w:rsidRDefault="002454B0" w:rsidP="00DC7FD6">
      <w:pPr>
        <w:tabs>
          <w:tab w:val="left" w:pos="3402"/>
          <w:tab w:val="right" w:pos="9072"/>
        </w:tabs>
        <w:jc w:val="both"/>
      </w:pPr>
      <w:r>
        <w:tab/>
      </w:r>
      <w:r w:rsidRPr="009C30EB">
        <w:rPr>
          <w:position w:val="-28"/>
        </w:rPr>
        <w:object w:dxaOrig="1300" w:dyaOrig="680" w14:anchorId="17AAEB96">
          <v:shape id="_x0000_i1050" type="#_x0000_t75" style="width:65pt;height:34pt" o:ole="">
            <v:imagedata r:id="rId67" o:title=""/>
          </v:shape>
          <o:OLEObject Type="Embed" ProgID="Equation.DSMT4" ShapeID="_x0000_i1050" DrawAspect="Content" ObjectID="_1725476008" r:id="rId68"/>
        </w:object>
      </w:r>
      <w:r>
        <w:tab/>
      </w:r>
      <w:r>
        <w:rPr>
          <w:rFonts w:hint="eastAsia"/>
        </w:rPr>
        <w:t>(3.3)</w:t>
      </w:r>
    </w:p>
    <w:p w14:paraId="2A4E4EAE" w14:textId="3998895D" w:rsidR="00DC7FD6" w:rsidRDefault="00DC7FD6" w:rsidP="00DC7FD6">
      <w:pPr>
        <w:ind w:left="720"/>
        <w:jc w:val="both"/>
      </w:pPr>
      <w:r>
        <w:rPr>
          <w:rFonts w:hint="eastAsia"/>
        </w:rPr>
        <w:t>若將</w:t>
      </w:r>
      <w:r>
        <w:rPr>
          <w:rFonts w:hint="eastAsia"/>
        </w:rPr>
        <w:t>(3.2)</w:t>
      </w:r>
      <w:r w:rsidR="00187CFD">
        <w:rPr>
          <w:rFonts w:hint="eastAsia"/>
        </w:rPr>
        <w:t>和</w:t>
      </w:r>
      <w:r w:rsidR="00187CFD">
        <w:rPr>
          <w:rFonts w:hint="eastAsia"/>
        </w:rPr>
        <w:t>(3.3)</w:t>
      </w:r>
      <w:r>
        <w:rPr>
          <w:rFonts w:hint="eastAsia"/>
        </w:rPr>
        <w:t>對時間微分，</w:t>
      </w:r>
      <w:r w:rsidR="002454B0">
        <w:rPr>
          <w:rFonts w:hint="eastAsia"/>
        </w:rPr>
        <w:t>則得到式</w:t>
      </w:r>
      <w:r w:rsidR="002454B0">
        <w:rPr>
          <w:rFonts w:hint="eastAsia"/>
        </w:rPr>
        <w:t>(3.</w:t>
      </w:r>
      <w:r w:rsidR="00187CFD">
        <w:rPr>
          <w:rFonts w:hint="eastAsia"/>
        </w:rPr>
        <w:t>4</w:t>
      </w:r>
      <w:r w:rsidR="002454B0">
        <w:rPr>
          <w:rFonts w:hint="eastAsia"/>
        </w:rPr>
        <w:t>)</w:t>
      </w:r>
      <w:r w:rsidR="00187CFD">
        <w:rPr>
          <w:rFonts w:hint="eastAsia"/>
        </w:rPr>
        <w:t>和</w:t>
      </w:r>
      <w:r w:rsidR="00187CFD">
        <w:rPr>
          <w:rFonts w:hint="eastAsia"/>
        </w:rPr>
        <w:t>(3.5)</w:t>
      </w:r>
      <w:r w:rsidR="002454B0">
        <w:rPr>
          <w:rFonts w:hint="eastAsia"/>
        </w:rPr>
        <w:t>，如下</w:t>
      </w:r>
      <w:r w:rsidR="002454B0">
        <w:rPr>
          <w:rFonts w:hint="eastAsia"/>
        </w:rPr>
        <w:t>:</w:t>
      </w:r>
    </w:p>
    <w:p w14:paraId="4E016697" w14:textId="2BDA94B2" w:rsidR="002454B0" w:rsidRDefault="002454B0" w:rsidP="002454B0">
      <w:pPr>
        <w:tabs>
          <w:tab w:val="left" w:pos="3402"/>
          <w:tab w:val="right" w:pos="9072"/>
        </w:tabs>
        <w:jc w:val="both"/>
      </w:pPr>
      <w:r>
        <w:tab/>
      </w:r>
      <w:r w:rsidRPr="002454B0">
        <w:rPr>
          <w:position w:val="-24"/>
        </w:rPr>
        <w:object w:dxaOrig="2980" w:dyaOrig="660" w14:anchorId="62388E23">
          <v:shape id="_x0000_i1051" type="#_x0000_t75" style="width:149pt;height:33pt" o:ole="">
            <v:imagedata r:id="rId69" o:title=""/>
          </v:shape>
          <o:OLEObject Type="Embed" ProgID="Equation.DSMT4" ShapeID="_x0000_i1051" DrawAspect="Content" ObjectID="_1725476009" r:id="rId70"/>
        </w:object>
      </w:r>
      <w:r>
        <w:t xml:space="preserve"> </w:t>
      </w:r>
      <w:r>
        <w:tab/>
      </w:r>
      <w:r>
        <w:rPr>
          <w:rFonts w:hint="eastAsia"/>
        </w:rPr>
        <w:t>(3.4)</w:t>
      </w:r>
    </w:p>
    <w:p w14:paraId="7B873751" w14:textId="73FBE02F" w:rsidR="00187CFD" w:rsidRDefault="00187CFD" w:rsidP="00187CFD">
      <w:pPr>
        <w:tabs>
          <w:tab w:val="left" w:pos="3402"/>
          <w:tab w:val="right" w:pos="9072"/>
        </w:tabs>
        <w:jc w:val="both"/>
      </w:pPr>
      <w:r>
        <w:tab/>
      </w:r>
      <w:r w:rsidRPr="00187CFD">
        <w:rPr>
          <w:position w:val="-34"/>
        </w:rPr>
        <w:object w:dxaOrig="2820" w:dyaOrig="859" w14:anchorId="5B082DCE">
          <v:shape id="_x0000_i1052" type="#_x0000_t75" style="width:141pt;height:42.95pt" o:ole="">
            <v:imagedata r:id="rId71" o:title=""/>
          </v:shape>
          <o:OLEObject Type="Embed" ProgID="Equation.DSMT4" ShapeID="_x0000_i1052" DrawAspect="Content" ObjectID="_1725476010" r:id="rId72"/>
        </w:object>
      </w:r>
      <w:r>
        <w:t xml:space="preserve"> </w:t>
      </w:r>
      <w:r>
        <w:tab/>
      </w:r>
      <w:r>
        <w:rPr>
          <w:rFonts w:hint="eastAsia"/>
        </w:rPr>
        <w:t>(3.5)</w:t>
      </w:r>
    </w:p>
    <w:p w14:paraId="51D9D23A" w14:textId="39A8802F" w:rsidR="002454B0" w:rsidRDefault="002454B0" w:rsidP="002454B0">
      <w:pPr>
        <w:tabs>
          <w:tab w:val="left" w:pos="3402"/>
          <w:tab w:val="right" w:pos="9072"/>
        </w:tabs>
        <w:ind w:left="720"/>
        <w:jc w:val="both"/>
      </w:pPr>
      <w:r>
        <w:rPr>
          <w:rFonts w:hint="eastAsia"/>
        </w:rPr>
        <w:t>此時再將式</w:t>
      </w:r>
      <w:r>
        <w:rPr>
          <w:rFonts w:hint="eastAsia"/>
        </w:rPr>
        <w:t>(3.1)</w:t>
      </w:r>
      <w:r>
        <w:rPr>
          <w:rFonts w:hint="eastAsia"/>
        </w:rPr>
        <w:t>帶入式</w:t>
      </w:r>
      <w:r>
        <w:rPr>
          <w:rFonts w:hint="eastAsia"/>
        </w:rPr>
        <w:t>(3.</w:t>
      </w:r>
      <w:r w:rsidR="00187CFD">
        <w:rPr>
          <w:rFonts w:hint="eastAsia"/>
        </w:rPr>
        <w:t>4</w:t>
      </w:r>
      <w:r>
        <w:rPr>
          <w:rFonts w:hint="eastAsia"/>
        </w:rPr>
        <w:t>)</w:t>
      </w:r>
      <w:r>
        <w:rPr>
          <w:rFonts w:hint="eastAsia"/>
        </w:rPr>
        <w:t>和式</w:t>
      </w:r>
      <w:r>
        <w:rPr>
          <w:rFonts w:hint="eastAsia"/>
        </w:rPr>
        <w:t>(3.</w:t>
      </w:r>
      <w:r w:rsidR="00187CFD">
        <w:rPr>
          <w:rFonts w:hint="eastAsia"/>
        </w:rPr>
        <w:t>5</w:t>
      </w:r>
      <w:r>
        <w:rPr>
          <w:rFonts w:hint="eastAsia"/>
        </w:rPr>
        <w:t>)</w:t>
      </w:r>
      <w:r w:rsidR="00187CFD">
        <w:rPr>
          <w:rFonts w:hint="eastAsia"/>
        </w:rPr>
        <w:t>中，整理後得到</w:t>
      </w:r>
      <w:r w:rsidR="00187CFD">
        <w:rPr>
          <w:rFonts w:hint="eastAsia"/>
        </w:rPr>
        <w:t>(3.1)</w:t>
      </w:r>
      <w:r w:rsidR="00187CFD">
        <w:rPr>
          <w:rFonts w:hint="eastAsia"/>
        </w:rPr>
        <w:t>之極座標表示法</w:t>
      </w:r>
      <w:r w:rsidR="00187CFD">
        <w:rPr>
          <w:rFonts w:hint="eastAsia"/>
        </w:rPr>
        <w:t>(3.6):</w:t>
      </w:r>
    </w:p>
    <w:p w14:paraId="104A61C5" w14:textId="06DD91AA" w:rsidR="00187CFD" w:rsidRPr="00DC7FD6" w:rsidRDefault="000A3407" w:rsidP="000A3407">
      <w:pPr>
        <w:tabs>
          <w:tab w:val="left" w:pos="3402"/>
          <w:tab w:val="right" w:pos="9072"/>
        </w:tabs>
        <w:jc w:val="both"/>
      </w:pPr>
      <w:r>
        <w:tab/>
      </w:r>
      <w:r w:rsidRPr="000A3407">
        <w:rPr>
          <w:position w:val="-34"/>
        </w:rPr>
        <w:object w:dxaOrig="1540" w:dyaOrig="800" w14:anchorId="0BDAFEF8">
          <v:shape id="_x0000_i1053" type="#_x0000_t75" style="width:77pt;height:40pt" o:ole="">
            <v:imagedata r:id="rId73" o:title=""/>
          </v:shape>
          <o:OLEObject Type="Embed" ProgID="Equation.DSMT4" ShapeID="_x0000_i1053" DrawAspect="Content" ObjectID="_1725476011" r:id="rId74"/>
        </w:object>
      </w:r>
      <w:r w:rsidR="00187CFD">
        <w:t xml:space="preserve"> </w:t>
      </w:r>
      <w:r>
        <w:tab/>
      </w:r>
      <w:r>
        <w:rPr>
          <w:rFonts w:hint="eastAsia"/>
        </w:rPr>
        <w:t>(3.6)</w:t>
      </w:r>
    </w:p>
    <w:p w14:paraId="415D520D" w14:textId="043DA147" w:rsidR="00DC7FD6" w:rsidRDefault="00DC7FD6" w:rsidP="00DC7FD6">
      <w:pPr>
        <w:pStyle w:val="a5"/>
        <w:numPr>
          <w:ilvl w:val="0"/>
          <w:numId w:val="2"/>
        </w:numPr>
        <w:jc w:val="both"/>
      </w:pPr>
    </w:p>
    <w:p w14:paraId="621BB614" w14:textId="516F639E" w:rsidR="00113B15" w:rsidRDefault="00113B15" w:rsidP="00113B15">
      <w:pPr>
        <w:pStyle w:val="a5"/>
        <w:jc w:val="both"/>
        <w:rPr>
          <w:rFonts w:ascii="Cambria Math" w:hAnsi="Cambria Math" w:cs="Cambria Math"/>
          <w:b/>
          <w:bCs/>
        </w:rPr>
      </w:pPr>
      <w:r w:rsidRPr="00113B15">
        <w:rPr>
          <w:b/>
          <w:bCs/>
        </w:rPr>
        <w:t xml:space="preserve">Case 1: </w:t>
      </w:r>
      <w:r w:rsidR="006D5C9A" w:rsidRPr="00113B15">
        <w:rPr>
          <w:rFonts w:ascii="Cambria Math" w:hAnsi="Cambria Math" w:cs="Cambria Math"/>
          <w:b/>
          <w:bCs/>
          <w:position w:val="-12"/>
        </w:rPr>
        <w:object w:dxaOrig="680" w:dyaOrig="360" w14:anchorId="3B3C8FDF">
          <v:shape id="_x0000_i1054" type="#_x0000_t75" style="width:34pt;height:18pt" o:ole="">
            <v:imagedata r:id="rId75" o:title=""/>
          </v:shape>
          <o:OLEObject Type="Embed" ProgID="Equation.DSMT4" ShapeID="_x0000_i1054" DrawAspect="Content" ObjectID="_1725476012" r:id="rId76"/>
        </w:object>
      </w:r>
    </w:p>
    <w:p w14:paraId="394D8A74" w14:textId="77777777" w:rsidR="00883F84" w:rsidRPr="00113B15" w:rsidRDefault="00883F84" w:rsidP="00113B15">
      <w:pPr>
        <w:pStyle w:val="a5"/>
        <w:jc w:val="both"/>
        <w:rPr>
          <w:b/>
          <w:bCs/>
        </w:rPr>
      </w:pPr>
    </w:p>
    <w:p w14:paraId="3EE85AC1" w14:textId="41F8C9C4" w:rsidR="00113B15" w:rsidRDefault="006D5C9A" w:rsidP="00883F84">
      <w:pPr>
        <w:pStyle w:val="a5"/>
        <w:ind w:firstLineChars="200" w:firstLine="480"/>
        <w:jc w:val="both"/>
      </w:pPr>
      <w:r>
        <w:rPr>
          <w:rFonts w:hint="eastAsia"/>
        </w:rPr>
        <w:t>將</w:t>
      </w:r>
      <w:r w:rsidRPr="006D5C9A">
        <w:rPr>
          <w:position w:val="-6"/>
        </w:rPr>
        <w:object w:dxaOrig="740" w:dyaOrig="279" w14:anchorId="73CB7C24">
          <v:shape id="_x0000_i1055" type="#_x0000_t75" style="width:37pt;height:13.95pt" o:ole="">
            <v:imagedata r:id="rId77" o:title=""/>
          </v:shape>
          <o:OLEObject Type="Embed" ProgID="Equation.DSMT4" ShapeID="_x0000_i1055" DrawAspect="Content" ObjectID="_1725476013" r:id="rId78"/>
        </w:object>
      </w:r>
      <w:r>
        <w:rPr>
          <w:rFonts w:hint="eastAsia"/>
        </w:rPr>
        <w:t>、</w:t>
      </w:r>
      <w:r w:rsidRPr="009C30EB">
        <w:rPr>
          <w:position w:val="-10"/>
        </w:rPr>
        <w:object w:dxaOrig="600" w:dyaOrig="320" w14:anchorId="61B76402">
          <v:shape id="_x0000_i1056" type="#_x0000_t75" style="width:30pt;height:16pt" o:ole="">
            <v:imagedata r:id="rId79" o:title=""/>
          </v:shape>
          <o:OLEObject Type="Embed" ProgID="Equation.DSMT4" ShapeID="_x0000_i1056" DrawAspect="Content" ObjectID="_1725476014" r:id="rId80"/>
        </w:object>
      </w:r>
      <w:r>
        <w:rPr>
          <w:rFonts w:hint="eastAsia"/>
        </w:rPr>
        <w:t>代入式</w:t>
      </w:r>
      <w:r>
        <w:rPr>
          <w:rFonts w:hint="eastAsia"/>
        </w:rPr>
        <w:t>(3.6)</w:t>
      </w:r>
      <w:r>
        <w:rPr>
          <w:rFonts w:hint="eastAsia"/>
        </w:rPr>
        <w:t>，利用</w:t>
      </w:r>
      <w:r>
        <w:rPr>
          <w:rFonts w:hint="eastAsia"/>
        </w:rPr>
        <w:t>RK4</w:t>
      </w:r>
      <w:r>
        <w:rPr>
          <w:rFonts w:hint="eastAsia"/>
        </w:rPr>
        <w:t>數值求解器解算微分方程，得到圖</w:t>
      </w:r>
      <w:r>
        <w:rPr>
          <w:rFonts w:hint="eastAsia"/>
        </w:rPr>
        <w:t>3.1</w:t>
      </w:r>
      <w:r>
        <w:rPr>
          <w:rFonts w:hint="eastAsia"/>
        </w:rPr>
        <w:t>。</w:t>
      </w:r>
      <w:r w:rsidR="00113B15">
        <w:rPr>
          <w:rFonts w:hint="eastAsia"/>
        </w:rPr>
        <w:t>觀察式</w:t>
      </w:r>
      <w:r w:rsidR="00113B15">
        <w:rPr>
          <w:rFonts w:hint="eastAsia"/>
        </w:rPr>
        <w:t>(3.6)</w:t>
      </w:r>
      <w:r w:rsidR="00113B15">
        <w:tab/>
      </w:r>
      <w:r w:rsidR="00113B15">
        <w:rPr>
          <w:rFonts w:hint="eastAsia"/>
        </w:rPr>
        <w:t>，當</w:t>
      </w:r>
      <w:r w:rsidR="00113B15" w:rsidRPr="00113B15">
        <w:rPr>
          <w:rFonts w:ascii="Cambria Math" w:hAnsi="Cambria Math" w:cs="Cambria Math"/>
          <w:b/>
          <w:bCs/>
          <w:position w:val="-12"/>
        </w:rPr>
        <w:object w:dxaOrig="560" w:dyaOrig="360" w14:anchorId="29F5BCD6">
          <v:shape id="_x0000_i1057" type="#_x0000_t75" style="width:28pt;height:18pt" o:ole="">
            <v:imagedata r:id="rId81" o:title=""/>
          </v:shape>
          <o:OLEObject Type="Embed" ProgID="Equation.DSMT4" ShapeID="_x0000_i1057" DrawAspect="Content" ObjectID="_1725476015" r:id="rId82"/>
        </w:object>
      </w:r>
      <w:r w:rsidR="00113B15" w:rsidRPr="00113B15">
        <w:rPr>
          <w:rFonts w:ascii="Cambria Math" w:hAnsi="Cambria Math" w:cs="Cambria Math" w:hint="eastAsia"/>
        </w:rPr>
        <w:t>時，</w:t>
      </w:r>
      <w:r w:rsidR="00113B15">
        <w:rPr>
          <w:rFonts w:ascii="Cambria Math" w:hAnsi="Cambria Math" w:cs="Cambria Math" w:hint="eastAsia"/>
        </w:rPr>
        <w:t>因為</w:t>
      </w:r>
      <w:r w:rsidR="00113B15" w:rsidRPr="009C30EB">
        <w:rPr>
          <w:position w:val="-4"/>
        </w:rPr>
        <w:object w:dxaOrig="180" w:dyaOrig="200" w14:anchorId="4E3538B5">
          <v:shape id="_x0000_i1058" type="#_x0000_t75" style="width:9pt;height:10pt" o:ole="">
            <v:imagedata r:id="rId83" o:title=""/>
          </v:shape>
          <o:OLEObject Type="Embed" ProgID="Equation.DSMT4" ShapeID="_x0000_i1058" DrawAspect="Content" ObjectID="_1725476016" r:id="rId84"/>
        </w:object>
      </w:r>
      <w:r w:rsidR="00113B15">
        <w:rPr>
          <w:rFonts w:hint="eastAsia"/>
        </w:rPr>
        <w:t>一定大於等於零，故</w:t>
      </w:r>
      <w:r w:rsidR="00113B15" w:rsidRPr="00113B15">
        <w:rPr>
          <w:position w:val="-6"/>
        </w:rPr>
        <w:object w:dxaOrig="560" w:dyaOrig="279" w14:anchorId="7B92C449">
          <v:shape id="_x0000_i1059" type="#_x0000_t75" style="width:28pt;height:13.95pt" o:ole="">
            <v:imagedata r:id="rId85" o:title=""/>
          </v:shape>
          <o:OLEObject Type="Embed" ProgID="Equation.DSMT4" ShapeID="_x0000_i1059" DrawAspect="Content" ObjectID="_1725476017" r:id="rId86"/>
        </w:object>
      </w:r>
      <w:r w:rsidR="00113B15">
        <w:rPr>
          <w:rFonts w:hint="eastAsia"/>
        </w:rPr>
        <w:t>，</w:t>
      </w:r>
      <w:r w:rsidR="00113B15" w:rsidRPr="009C30EB">
        <w:rPr>
          <w:position w:val="-4"/>
        </w:rPr>
        <w:object w:dxaOrig="180" w:dyaOrig="200" w14:anchorId="4DED0942">
          <v:shape id="_x0000_i1060" type="#_x0000_t75" style="width:9pt;height:10pt" o:ole="">
            <v:imagedata r:id="rId83" o:title=""/>
          </v:shape>
          <o:OLEObject Type="Embed" ProgID="Equation.DSMT4" ShapeID="_x0000_i1060" DrawAspect="Content" ObjectID="_1725476018" r:id="rId87"/>
        </w:object>
      </w:r>
      <w:r w:rsidR="00113B15">
        <w:rPr>
          <w:rFonts w:hint="eastAsia"/>
        </w:rPr>
        <w:t>遞增，平衡點不穩定</w:t>
      </w:r>
      <w:r w:rsidR="0006447F">
        <w:rPr>
          <w:rFonts w:hint="eastAsia"/>
        </w:rPr>
        <w:t>，故圖</w:t>
      </w:r>
      <w:r w:rsidR="0006447F">
        <w:rPr>
          <w:rFonts w:hint="eastAsia"/>
        </w:rPr>
        <w:t>3.1</w:t>
      </w:r>
      <w:r w:rsidR="0006447F">
        <w:rPr>
          <w:rFonts w:hint="eastAsia"/>
        </w:rPr>
        <w:t>中之軌跡向外發散。</w:t>
      </w:r>
    </w:p>
    <w:tbl>
      <w:tblPr>
        <w:tblStyle w:val="a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0"/>
      </w:tblGrid>
      <w:tr w:rsidR="006D5C9A" w14:paraId="630CFC01" w14:textId="77777777" w:rsidTr="0006447F">
        <w:tc>
          <w:tcPr>
            <w:tcW w:w="8640" w:type="dxa"/>
          </w:tcPr>
          <w:p w14:paraId="0CE25CC0" w14:textId="0F44395A" w:rsidR="0006447F" w:rsidRDefault="006D5C9A" w:rsidP="0006447F">
            <w:pPr>
              <w:pStyle w:val="a5"/>
              <w:ind w:left="0"/>
              <w:jc w:val="center"/>
            </w:pPr>
            <w:r w:rsidRPr="008143DE">
              <w:rPr>
                <w:noProof/>
              </w:rPr>
              <w:drawing>
                <wp:inline distT="0" distB="0" distL="0" distR="0" wp14:anchorId="036186A7" wp14:editId="0A35F936">
                  <wp:extent cx="3600000" cy="2700000"/>
                  <wp:effectExtent l="0" t="0" r="0" b="5715"/>
                  <wp:docPr id="22" name="圖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5C9A" w14:paraId="3C14182D" w14:textId="77777777" w:rsidTr="0006447F">
        <w:tc>
          <w:tcPr>
            <w:tcW w:w="8640" w:type="dxa"/>
            <w:vAlign w:val="bottom"/>
          </w:tcPr>
          <w:p w14:paraId="6CEC0AA4" w14:textId="77777777" w:rsidR="006D5C9A" w:rsidRDefault="006D5C9A" w:rsidP="006D5C9A">
            <w:pPr>
              <w:pStyle w:val="a5"/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3.1</w:t>
            </w:r>
            <w:r>
              <w:rPr>
                <w:rFonts w:hint="eastAsia"/>
              </w:rPr>
              <w:t>、當</w:t>
            </w:r>
            <w:r w:rsidRPr="006D5C9A">
              <w:rPr>
                <w:position w:val="-6"/>
              </w:rPr>
              <w:object w:dxaOrig="740" w:dyaOrig="279" w14:anchorId="25186E41">
                <v:shape id="_x0000_i1061" type="#_x0000_t75" style="width:37pt;height:13.95pt" o:ole="">
                  <v:imagedata r:id="rId77" o:title=""/>
                </v:shape>
                <o:OLEObject Type="Embed" ProgID="Equation.DSMT4" ShapeID="_x0000_i1061" DrawAspect="Content" ObjectID="_1725476019" r:id="rId89"/>
              </w:object>
            </w:r>
            <w:r>
              <w:rPr>
                <w:rFonts w:hint="eastAsia"/>
              </w:rPr>
              <w:t>、</w:t>
            </w:r>
            <w:r w:rsidRPr="009C30EB">
              <w:rPr>
                <w:position w:val="-10"/>
              </w:rPr>
              <w:object w:dxaOrig="600" w:dyaOrig="320" w14:anchorId="622A8733">
                <v:shape id="_x0000_i1062" type="#_x0000_t75" style="width:30pt;height:16pt" o:ole="">
                  <v:imagedata r:id="rId79" o:title=""/>
                </v:shape>
                <o:OLEObject Type="Embed" ProgID="Equation.DSMT4" ShapeID="_x0000_i1062" DrawAspect="Content" ObjectID="_1725476020" r:id="rId90"/>
              </w:object>
            </w:r>
            <w:r>
              <w:rPr>
                <w:rFonts w:hint="eastAsia"/>
              </w:rPr>
              <w:t>時之軌跡</w:t>
            </w:r>
          </w:p>
          <w:p w14:paraId="042C8C6E" w14:textId="012E6BD9" w:rsidR="00883F84" w:rsidRDefault="00883F84" w:rsidP="006D5C9A">
            <w:pPr>
              <w:pStyle w:val="a5"/>
              <w:ind w:left="0"/>
              <w:jc w:val="center"/>
            </w:pPr>
          </w:p>
        </w:tc>
      </w:tr>
    </w:tbl>
    <w:p w14:paraId="27FB108D" w14:textId="6EC546C0" w:rsidR="0006447F" w:rsidRDefault="0006447F" w:rsidP="0006447F">
      <w:pPr>
        <w:pStyle w:val="a5"/>
        <w:jc w:val="both"/>
        <w:rPr>
          <w:rFonts w:ascii="Cambria Math" w:hAnsi="Cambria Math" w:cs="Cambria Math"/>
          <w:b/>
          <w:bCs/>
        </w:rPr>
      </w:pPr>
      <w:r w:rsidRPr="00113B15">
        <w:rPr>
          <w:b/>
          <w:bCs/>
        </w:rPr>
        <w:t xml:space="preserve">Case </w:t>
      </w:r>
      <w:r>
        <w:rPr>
          <w:rFonts w:hint="eastAsia"/>
          <w:b/>
          <w:bCs/>
        </w:rPr>
        <w:t>2</w:t>
      </w:r>
      <w:r w:rsidRPr="00113B15">
        <w:rPr>
          <w:b/>
          <w:bCs/>
        </w:rPr>
        <w:t xml:space="preserve">: </w:t>
      </w:r>
      <w:r w:rsidRPr="00113B15">
        <w:rPr>
          <w:rFonts w:ascii="Cambria Math" w:hAnsi="Cambria Math" w:cs="Cambria Math"/>
          <w:b/>
          <w:bCs/>
          <w:position w:val="-12"/>
        </w:rPr>
        <w:object w:dxaOrig="700" w:dyaOrig="360" w14:anchorId="5C724CD9">
          <v:shape id="_x0000_i1063" type="#_x0000_t75" style="width:35pt;height:18pt" o:ole="">
            <v:imagedata r:id="rId91" o:title=""/>
          </v:shape>
          <o:OLEObject Type="Embed" ProgID="Equation.DSMT4" ShapeID="_x0000_i1063" DrawAspect="Content" ObjectID="_1725476021" r:id="rId92"/>
        </w:object>
      </w:r>
    </w:p>
    <w:p w14:paraId="21381FF3" w14:textId="77777777" w:rsidR="00883F84" w:rsidRDefault="00883F84" w:rsidP="0006447F">
      <w:pPr>
        <w:pStyle w:val="a5"/>
        <w:jc w:val="both"/>
        <w:rPr>
          <w:rFonts w:ascii="Cambria Math" w:hAnsi="Cambria Math" w:cs="Cambria Math"/>
          <w:b/>
          <w:bCs/>
        </w:rPr>
      </w:pPr>
    </w:p>
    <w:p w14:paraId="159BBF4E" w14:textId="16B5A45E" w:rsidR="00883F84" w:rsidRDefault="00883F84" w:rsidP="00883F84">
      <w:pPr>
        <w:pStyle w:val="a5"/>
        <w:ind w:firstLineChars="200" w:firstLine="480"/>
        <w:jc w:val="both"/>
      </w:pPr>
      <w:r>
        <w:rPr>
          <w:rFonts w:hint="eastAsia"/>
        </w:rPr>
        <w:t>將</w:t>
      </w:r>
      <w:r w:rsidRPr="006D5C9A">
        <w:rPr>
          <w:position w:val="-6"/>
        </w:rPr>
        <w:object w:dxaOrig="740" w:dyaOrig="279" w14:anchorId="5114351D">
          <v:shape id="_x0000_i1064" type="#_x0000_t75" style="width:37pt;height:13.95pt" o:ole="">
            <v:imagedata r:id="rId77" o:title=""/>
          </v:shape>
          <o:OLEObject Type="Embed" ProgID="Equation.DSMT4" ShapeID="_x0000_i1064" DrawAspect="Content" ObjectID="_1725476022" r:id="rId93"/>
        </w:object>
      </w:r>
      <w:r>
        <w:rPr>
          <w:rFonts w:hint="eastAsia"/>
        </w:rPr>
        <w:t>、</w:t>
      </w:r>
      <w:r w:rsidRPr="009C30EB">
        <w:rPr>
          <w:position w:val="-10"/>
        </w:rPr>
        <w:object w:dxaOrig="620" w:dyaOrig="320" w14:anchorId="0F466CA2">
          <v:shape id="_x0000_i1065" type="#_x0000_t75" style="width:31pt;height:16pt" o:ole="">
            <v:imagedata r:id="rId94" o:title=""/>
          </v:shape>
          <o:OLEObject Type="Embed" ProgID="Equation.DSMT4" ShapeID="_x0000_i1065" DrawAspect="Content" ObjectID="_1725476023" r:id="rId95"/>
        </w:object>
      </w:r>
      <w:r>
        <w:rPr>
          <w:rFonts w:hint="eastAsia"/>
        </w:rPr>
        <w:t>代入式</w:t>
      </w:r>
      <w:r>
        <w:rPr>
          <w:rFonts w:hint="eastAsia"/>
        </w:rPr>
        <w:t>(3.6)</w:t>
      </w:r>
      <w:r>
        <w:rPr>
          <w:rFonts w:hint="eastAsia"/>
        </w:rPr>
        <w:t>，利用</w:t>
      </w:r>
      <w:r>
        <w:rPr>
          <w:rFonts w:hint="eastAsia"/>
        </w:rPr>
        <w:t>RK4</w:t>
      </w:r>
      <w:r>
        <w:rPr>
          <w:rFonts w:hint="eastAsia"/>
        </w:rPr>
        <w:t>數值求解器解算微分方程，得到圖</w:t>
      </w:r>
      <w:r>
        <w:rPr>
          <w:rFonts w:hint="eastAsia"/>
        </w:rPr>
        <w:t>3.2</w:t>
      </w:r>
      <w:r>
        <w:rPr>
          <w:rFonts w:hint="eastAsia"/>
        </w:rPr>
        <w:t>。觀察式</w:t>
      </w:r>
      <w:r>
        <w:rPr>
          <w:rFonts w:hint="eastAsia"/>
        </w:rPr>
        <w:t>(3.6)</w:t>
      </w:r>
      <w:r>
        <w:tab/>
      </w:r>
      <w:r>
        <w:rPr>
          <w:rFonts w:hint="eastAsia"/>
        </w:rPr>
        <w:t>，當</w:t>
      </w:r>
      <w:r w:rsidRPr="00113B15">
        <w:rPr>
          <w:rFonts w:ascii="Cambria Math" w:hAnsi="Cambria Math" w:cs="Cambria Math"/>
          <w:b/>
          <w:bCs/>
          <w:position w:val="-12"/>
        </w:rPr>
        <w:object w:dxaOrig="700" w:dyaOrig="360" w14:anchorId="1BC24730">
          <v:shape id="_x0000_i1066" type="#_x0000_t75" style="width:35pt;height:18pt" o:ole="">
            <v:imagedata r:id="rId96" o:title=""/>
          </v:shape>
          <o:OLEObject Type="Embed" ProgID="Equation.DSMT4" ShapeID="_x0000_i1066" DrawAspect="Content" ObjectID="_1725476024" r:id="rId97"/>
        </w:object>
      </w:r>
      <w:r w:rsidRPr="00113B15">
        <w:rPr>
          <w:rFonts w:ascii="Cambria Math" w:hAnsi="Cambria Math" w:cs="Cambria Math" w:hint="eastAsia"/>
        </w:rPr>
        <w:t>時，</w:t>
      </w:r>
      <w:r>
        <w:rPr>
          <w:rFonts w:ascii="Cambria Math" w:hAnsi="Cambria Math" w:cs="Cambria Math" w:hint="eastAsia"/>
        </w:rPr>
        <w:t>因為</w:t>
      </w:r>
      <w:r w:rsidRPr="009C30EB">
        <w:rPr>
          <w:position w:val="-4"/>
        </w:rPr>
        <w:object w:dxaOrig="180" w:dyaOrig="200" w14:anchorId="0731C918">
          <v:shape id="_x0000_i1067" type="#_x0000_t75" style="width:9pt;height:10pt" o:ole="">
            <v:imagedata r:id="rId83" o:title=""/>
          </v:shape>
          <o:OLEObject Type="Embed" ProgID="Equation.DSMT4" ShapeID="_x0000_i1067" DrawAspect="Content" ObjectID="_1725476025" r:id="rId98"/>
        </w:object>
      </w:r>
      <w:r>
        <w:rPr>
          <w:rFonts w:hint="eastAsia"/>
        </w:rPr>
        <w:t>一定大於等於零，故</w:t>
      </w:r>
      <w:r w:rsidRPr="00113B15">
        <w:rPr>
          <w:position w:val="-6"/>
        </w:rPr>
        <w:object w:dxaOrig="560" w:dyaOrig="279" w14:anchorId="1BFC4A3B">
          <v:shape id="_x0000_i1068" type="#_x0000_t75" style="width:28pt;height:13.95pt" o:ole="">
            <v:imagedata r:id="rId85" o:title=""/>
          </v:shape>
          <o:OLEObject Type="Embed" ProgID="Equation.DSMT4" ShapeID="_x0000_i1068" DrawAspect="Content" ObjectID="_1725476026" r:id="rId99"/>
        </w:object>
      </w:r>
      <w:r>
        <w:rPr>
          <w:rFonts w:hint="eastAsia"/>
        </w:rPr>
        <w:t>，</w:t>
      </w:r>
      <w:r w:rsidRPr="009C30EB">
        <w:rPr>
          <w:position w:val="-4"/>
        </w:rPr>
        <w:object w:dxaOrig="180" w:dyaOrig="200" w14:anchorId="38B868DD">
          <v:shape id="_x0000_i1069" type="#_x0000_t75" style="width:9pt;height:10pt" o:ole="">
            <v:imagedata r:id="rId83" o:title=""/>
          </v:shape>
          <o:OLEObject Type="Embed" ProgID="Equation.DSMT4" ShapeID="_x0000_i1069" DrawAspect="Content" ObjectID="_1725476027" r:id="rId100"/>
        </w:object>
      </w:r>
      <w:r>
        <w:rPr>
          <w:rFonts w:hint="eastAsia"/>
        </w:rPr>
        <w:t>遞增，平衡點不穩定，故圖</w:t>
      </w:r>
      <w:r>
        <w:rPr>
          <w:rFonts w:hint="eastAsia"/>
        </w:rPr>
        <w:t>3.2</w:t>
      </w:r>
      <w:r>
        <w:rPr>
          <w:rFonts w:hint="eastAsia"/>
        </w:rPr>
        <w:t>中之軌跡向外發散。和圖</w:t>
      </w:r>
      <w:r>
        <w:rPr>
          <w:rFonts w:hint="eastAsia"/>
        </w:rPr>
        <w:t>3.1</w:t>
      </w:r>
      <w:r>
        <w:rPr>
          <w:rFonts w:hint="eastAsia"/>
        </w:rPr>
        <w:t>不同時，當</w:t>
      </w:r>
      <w:r w:rsidRPr="009C30EB">
        <w:rPr>
          <w:position w:val="-10"/>
        </w:rPr>
        <w:object w:dxaOrig="620" w:dyaOrig="320" w14:anchorId="1885BD1A">
          <v:shape id="_x0000_i1070" type="#_x0000_t75" style="width:31pt;height:16pt" o:ole="">
            <v:imagedata r:id="rId101" o:title=""/>
          </v:shape>
          <o:OLEObject Type="Embed" ProgID="Equation.DSMT4" ShapeID="_x0000_i1070" DrawAspect="Content" ObjectID="_1725476028" r:id="rId102"/>
        </w:object>
      </w:r>
      <w:r>
        <w:rPr>
          <w:rFonts w:hint="eastAsia"/>
        </w:rPr>
        <w:t>時，向外發散的時間發生的較慢。</w:t>
      </w:r>
    </w:p>
    <w:p w14:paraId="359E0518" w14:textId="77777777" w:rsidR="00883F84" w:rsidRPr="00113B15" w:rsidRDefault="00883F84" w:rsidP="0006447F">
      <w:pPr>
        <w:pStyle w:val="a5"/>
        <w:jc w:val="both"/>
        <w:rPr>
          <w:b/>
          <w:bCs/>
        </w:rPr>
      </w:pPr>
    </w:p>
    <w:tbl>
      <w:tblPr>
        <w:tblStyle w:val="a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0"/>
      </w:tblGrid>
      <w:tr w:rsidR="0006447F" w14:paraId="0F5A0682" w14:textId="77777777" w:rsidTr="0006447F">
        <w:tc>
          <w:tcPr>
            <w:tcW w:w="9350" w:type="dxa"/>
            <w:vAlign w:val="center"/>
          </w:tcPr>
          <w:p w14:paraId="4CBD25A5" w14:textId="3A131C6B" w:rsidR="0006447F" w:rsidRDefault="0006447F" w:rsidP="0006447F">
            <w:pPr>
              <w:pStyle w:val="a5"/>
              <w:ind w:left="0"/>
              <w:jc w:val="center"/>
            </w:pPr>
            <w:r w:rsidRPr="0006447F">
              <w:rPr>
                <w:noProof/>
              </w:rPr>
              <w:drawing>
                <wp:inline distT="0" distB="0" distL="0" distR="0" wp14:anchorId="4DB2B56A" wp14:editId="4758EBB1">
                  <wp:extent cx="3600000" cy="2700000"/>
                  <wp:effectExtent l="0" t="0" r="0" b="5715"/>
                  <wp:docPr id="15" name="圖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447F" w14:paraId="3A957964" w14:textId="77777777" w:rsidTr="0006447F">
        <w:tc>
          <w:tcPr>
            <w:tcW w:w="9350" w:type="dxa"/>
            <w:vAlign w:val="center"/>
          </w:tcPr>
          <w:p w14:paraId="0BB85B5B" w14:textId="613D149F" w:rsidR="0006447F" w:rsidRDefault="0006447F" w:rsidP="0006447F">
            <w:pPr>
              <w:pStyle w:val="a5"/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3.2</w:t>
            </w:r>
            <w:r>
              <w:rPr>
                <w:rFonts w:hint="eastAsia"/>
              </w:rPr>
              <w:t>、當</w:t>
            </w:r>
            <w:r w:rsidRPr="006D5C9A">
              <w:rPr>
                <w:position w:val="-6"/>
              </w:rPr>
              <w:object w:dxaOrig="740" w:dyaOrig="279" w14:anchorId="4322FB89">
                <v:shape id="_x0000_i1071" type="#_x0000_t75" style="width:37pt;height:13.95pt" o:ole="">
                  <v:imagedata r:id="rId77" o:title=""/>
                </v:shape>
                <o:OLEObject Type="Embed" ProgID="Equation.DSMT4" ShapeID="_x0000_i1071" DrawAspect="Content" ObjectID="_1725476029" r:id="rId104"/>
              </w:object>
            </w:r>
            <w:r>
              <w:rPr>
                <w:rFonts w:hint="eastAsia"/>
              </w:rPr>
              <w:t>、</w:t>
            </w:r>
            <w:r w:rsidR="00883F84" w:rsidRPr="009C30EB">
              <w:rPr>
                <w:position w:val="-10"/>
              </w:rPr>
              <w:object w:dxaOrig="620" w:dyaOrig="320" w14:anchorId="301894BB">
                <v:shape id="_x0000_i1072" type="#_x0000_t75" style="width:31pt;height:16pt" o:ole="">
                  <v:imagedata r:id="rId105" o:title=""/>
                </v:shape>
                <o:OLEObject Type="Embed" ProgID="Equation.DSMT4" ShapeID="_x0000_i1072" DrawAspect="Content" ObjectID="_1725476030" r:id="rId106"/>
              </w:object>
            </w:r>
            <w:r>
              <w:rPr>
                <w:rFonts w:hint="eastAsia"/>
              </w:rPr>
              <w:t>時之軌跡</w:t>
            </w:r>
          </w:p>
        </w:tc>
      </w:tr>
    </w:tbl>
    <w:p w14:paraId="5D00DC89" w14:textId="77777777" w:rsidR="006D5C9A" w:rsidRDefault="006D5C9A" w:rsidP="00113B15">
      <w:pPr>
        <w:pStyle w:val="a5"/>
        <w:jc w:val="both"/>
      </w:pPr>
    </w:p>
    <w:p w14:paraId="387817B0" w14:textId="77777777" w:rsidR="006D5C9A" w:rsidRDefault="006D5C9A" w:rsidP="00113B15">
      <w:pPr>
        <w:pStyle w:val="a5"/>
        <w:jc w:val="both"/>
      </w:pPr>
    </w:p>
    <w:p w14:paraId="2F6FF162" w14:textId="0D61A08B" w:rsidR="00883F84" w:rsidRDefault="00883F84" w:rsidP="00883F84">
      <w:pPr>
        <w:pStyle w:val="a5"/>
        <w:jc w:val="both"/>
        <w:rPr>
          <w:rFonts w:ascii="Cambria Math" w:hAnsi="Cambria Math" w:cs="Cambria Math"/>
          <w:b/>
          <w:bCs/>
        </w:rPr>
      </w:pPr>
      <w:r w:rsidRPr="00113B15">
        <w:rPr>
          <w:b/>
          <w:bCs/>
        </w:rPr>
        <w:t xml:space="preserve">Case </w:t>
      </w:r>
      <w:r>
        <w:rPr>
          <w:rFonts w:hint="eastAsia"/>
          <w:b/>
          <w:bCs/>
        </w:rPr>
        <w:t>3</w:t>
      </w:r>
      <w:r w:rsidRPr="00113B15">
        <w:rPr>
          <w:b/>
          <w:bCs/>
        </w:rPr>
        <w:t xml:space="preserve">: </w:t>
      </w:r>
      <w:r w:rsidRPr="00113B15">
        <w:rPr>
          <w:rFonts w:ascii="Cambria Math" w:hAnsi="Cambria Math" w:cs="Cambria Math"/>
          <w:b/>
          <w:bCs/>
          <w:position w:val="-12"/>
        </w:rPr>
        <w:object w:dxaOrig="700" w:dyaOrig="360" w14:anchorId="68480EE2">
          <v:shape id="_x0000_i1073" type="#_x0000_t75" style="width:35pt;height:18pt" o:ole="">
            <v:imagedata r:id="rId107" o:title=""/>
          </v:shape>
          <o:OLEObject Type="Embed" ProgID="Equation.DSMT4" ShapeID="_x0000_i1073" DrawAspect="Content" ObjectID="_1725476031" r:id="rId108"/>
        </w:object>
      </w:r>
    </w:p>
    <w:p w14:paraId="71313E77" w14:textId="7BC5FD6F" w:rsidR="006D5C9A" w:rsidRDefault="006D5C9A" w:rsidP="00113B15">
      <w:pPr>
        <w:pStyle w:val="a5"/>
        <w:jc w:val="both"/>
      </w:pPr>
    </w:p>
    <w:p w14:paraId="109E6FD3" w14:textId="1F330366" w:rsidR="001C0701" w:rsidRDefault="001F3E2D" w:rsidP="001F3E2D">
      <w:pPr>
        <w:pStyle w:val="a5"/>
        <w:ind w:firstLineChars="200" w:firstLine="480"/>
        <w:jc w:val="both"/>
      </w:pPr>
      <w:r>
        <w:rPr>
          <w:rFonts w:hint="eastAsia"/>
        </w:rPr>
        <w:t>觀察式</w:t>
      </w:r>
      <w:r>
        <w:rPr>
          <w:rFonts w:hint="eastAsia"/>
        </w:rPr>
        <w:t>(3.6)</w: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當</w:t>
      </w:r>
      <w:r w:rsidRPr="001F3E2D">
        <w:rPr>
          <w:rFonts w:ascii="Cambria Math" w:hAnsi="Cambria Math" w:cs="Cambria Math"/>
          <w:position w:val="-12"/>
        </w:rPr>
        <w:object w:dxaOrig="700" w:dyaOrig="360" w14:anchorId="57CD8057">
          <v:shape id="_x0000_i1074" type="#_x0000_t75" style="width:35pt;height:18pt" o:ole="">
            <v:imagedata r:id="rId107" o:title=""/>
          </v:shape>
          <o:OLEObject Type="Embed" ProgID="Equation.DSMT4" ShapeID="_x0000_i1074" DrawAspect="Content" ObjectID="_1725476032" r:id="rId109"/>
        </w:object>
      </w:r>
      <w:r w:rsidRPr="001F3E2D">
        <w:rPr>
          <w:rFonts w:ascii="Cambria Math" w:hAnsi="Cambria Math" w:cs="Cambria Math" w:hint="eastAsia"/>
        </w:rPr>
        <w:t>時</w:t>
      </w:r>
      <w:r>
        <w:rPr>
          <w:rFonts w:ascii="Cambria Math" w:hAnsi="Cambria Math" w:cs="Cambria Math" w:hint="eastAsia"/>
        </w:rPr>
        <w:t>，可以分成三個情況</w:t>
      </w:r>
      <w:r>
        <w:rPr>
          <w:rFonts w:ascii="Cambria Math" w:hAnsi="Cambria Math" w:cs="Cambria Math" w:hint="eastAsia"/>
        </w:rPr>
        <w:t xml:space="preserve"> </w:t>
      </w:r>
      <w:r w:rsidRPr="001F3E2D">
        <w:t xml:space="preserve">: </w:t>
      </w:r>
    </w:p>
    <w:p w14:paraId="03161FE6" w14:textId="170A4679" w:rsidR="001C0701" w:rsidRDefault="003F1B0F" w:rsidP="003F1B0F">
      <w:pPr>
        <w:pStyle w:val="a5"/>
        <w:tabs>
          <w:tab w:val="left" w:pos="3402"/>
          <w:tab w:val="right" w:pos="9072"/>
        </w:tabs>
        <w:ind w:firstLineChars="200" w:firstLine="480"/>
        <w:jc w:val="both"/>
      </w:pPr>
      <w:r>
        <w:tab/>
      </w:r>
      <w:r w:rsidR="001C0701" w:rsidRPr="001C0701">
        <w:rPr>
          <w:position w:val="-16"/>
        </w:rPr>
        <w:object w:dxaOrig="1320" w:dyaOrig="440" w14:anchorId="219F5F64">
          <v:shape id="_x0000_i1075" type="#_x0000_t75" style="width:66pt;height:22pt" o:ole="">
            <v:imagedata r:id="rId110" o:title=""/>
          </v:shape>
          <o:OLEObject Type="Embed" ProgID="Equation.DSMT4" ShapeID="_x0000_i1075" DrawAspect="Content" ObjectID="_1725476033" r:id="rId111"/>
        </w:object>
      </w:r>
      <w:r w:rsidR="001C0701">
        <w:t xml:space="preserve"> </w:t>
      </w:r>
      <w:r>
        <w:tab/>
      </w:r>
      <w:r w:rsidR="001C0701">
        <w:t>(3.7)</w:t>
      </w:r>
    </w:p>
    <w:p w14:paraId="0FB9A9D2" w14:textId="59D5C96D" w:rsidR="001C0701" w:rsidRDefault="003F1B0F" w:rsidP="003F1B0F">
      <w:pPr>
        <w:pStyle w:val="a5"/>
        <w:tabs>
          <w:tab w:val="left" w:pos="3402"/>
          <w:tab w:val="right" w:pos="9072"/>
        </w:tabs>
        <w:ind w:firstLineChars="199" w:firstLine="478"/>
        <w:jc w:val="both"/>
      </w:pPr>
      <w:r>
        <w:tab/>
      </w:r>
      <w:r w:rsidR="001C0701" w:rsidRPr="001C0701">
        <w:rPr>
          <w:position w:val="-10"/>
        </w:rPr>
        <w:object w:dxaOrig="940" w:dyaOrig="360" w14:anchorId="4EFBEB91">
          <v:shape id="_x0000_i1076" type="#_x0000_t75" style="width:47pt;height:18pt" o:ole="">
            <v:imagedata r:id="rId112" o:title=""/>
          </v:shape>
          <o:OLEObject Type="Embed" ProgID="Equation.DSMT4" ShapeID="_x0000_i1076" DrawAspect="Content" ObjectID="_1725476034" r:id="rId113"/>
        </w:object>
      </w:r>
      <w:r w:rsidR="001C0701">
        <w:t xml:space="preserve"> </w:t>
      </w:r>
      <w:r>
        <w:tab/>
      </w:r>
      <w:r w:rsidR="001C0701">
        <w:t>(3.8)</w:t>
      </w:r>
    </w:p>
    <w:p w14:paraId="3730F92D" w14:textId="1305FE2C" w:rsidR="003F1B0F" w:rsidRDefault="003F1B0F" w:rsidP="003F1B0F">
      <w:pPr>
        <w:pStyle w:val="a5"/>
        <w:tabs>
          <w:tab w:val="left" w:pos="3402"/>
          <w:tab w:val="right" w:pos="9072"/>
        </w:tabs>
        <w:ind w:firstLineChars="200" w:firstLine="480"/>
        <w:jc w:val="both"/>
      </w:pPr>
      <w:r>
        <w:tab/>
      </w:r>
      <w:r w:rsidR="001C0701" w:rsidRPr="001C0701">
        <w:rPr>
          <w:position w:val="-26"/>
        </w:rPr>
        <w:object w:dxaOrig="1340" w:dyaOrig="700" w14:anchorId="1915E6D7">
          <v:shape id="_x0000_i1077" type="#_x0000_t75" style="width:67pt;height:35pt" o:ole="">
            <v:imagedata r:id="rId114" o:title=""/>
          </v:shape>
          <o:OLEObject Type="Embed" ProgID="Equation.DSMT4" ShapeID="_x0000_i1077" DrawAspect="Content" ObjectID="_1725476035" r:id="rId115"/>
        </w:object>
      </w:r>
      <w:r w:rsidR="001C0701">
        <w:t xml:space="preserve"> </w:t>
      </w:r>
      <w:r>
        <w:tab/>
      </w:r>
      <w:r w:rsidR="001C0701">
        <w:t>(3.9)</w:t>
      </w:r>
    </w:p>
    <w:p w14:paraId="7598800F" w14:textId="26139B4E" w:rsidR="001F3E2D" w:rsidRDefault="001F3E2D" w:rsidP="001F3E2D">
      <w:pPr>
        <w:pStyle w:val="a5"/>
        <w:ind w:firstLineChars="200" w:firstLine="480"/>
        <w:jc w:val="both"/>
      </w:pPr>
      <w:r w:rsidRPr="001F3E2D">
        <w:t>(i)</w:t>
      </w:r>
      <w:r>
        <w:t xml:space="preserve"> </w:t>
      </w:r>
      <w:r w:rsidR="001C0701">
        <w:rPr>
          <w:rFonts w:hint="eastAsia"/>
        </w:rPr>
        <w:t xml:space="preserve"> </w:t>
      </w:r>
      <w:r w:rsidR="003F1B0F" w:rsidRPr="003F1B0F">
        <w:rPr>
          <w:position w:val="-12"/>
        </w:rPr>
        <w:object w:dxaOrig="700" w:dyaOrig="360" w14:anchorId="06D7B6A0">
          <v:shape id="_x0000_i1078" type="#_x0000_t75" style="width:35pt;height:18pt" o:ole="">
            <v:imagedata r:id="rId116" o:title=""/>
          </v:shape>
          <o:OLEObject Type="Embed" ProgID="Equation.DSMT4" ShapeID="_x0000_i1078" DrawAspect="Content" ObjectID="_1725476036" r:id="rId117"/>
        </w:object>
      </w:r>
      <w:r w:rsidR="001C0701">
        <w:t xml:space="preserve"> </w:t>
      </w:r>
      <w:r w:rsidR="003F1B0F">
        <w:rPr>
          <w:rFonts w:hint="eastAsia"/>
        </w:rPr>
        <w:t>，則</w:t>
      </w:r>
      <w:r w:rsidR="003F1B0F" w:rsidRPr="00113B15">
        <w:rPr>
          <w:position w:val="-6"/>
        </w:rPr>
        <w:object w:dxaOrig="560" w:dyaOrig="279" w14:anchorId="5560D22B">
          <v:shape id="_x0000_i1079" type="#_x0000_t75" style="width:28pt;height:13.95pt" o:ole="">
            <v:imagedata r:id="rId85" o:title=""/>
          </v:shape>
          <o:OLEObject Type="Embed" ProgID="Equation.DSMT4" ShapeID="_x0000_i1079" DrawAspect="Content" ObjectID="_1725476037" r:id="rId118"/>
        </w:object>
      </w:r>
      <w:r w:rsidR="003F1B0F">
        <w:rPr>
          <w:rFonts w:hint="eastAsia"/>
        </w:rPr>
        <w:t>，</w:t>
      </w:r>
      <w:r w:rsidR="005F6508" w:rsidRPr="009C30EB">
        <w:rPr>
          <w:position w:val="-4"/>
        </w:rPr>
        <w:object w:dxaOrig="180" w:dyaOrig="200" w14:anchorId="1C6F7E02">
          <v:shape id="_x0000_i1080" type="#_x0000_t75" style="width:9pt;height:10pt" o:ole="">
            <v:imagedata r:id="rId119" o:title=""/>
          </v:shape>
          <o:OLEObject Type="Embed" ProgID="Equation.DSMT4" ShapeID="_x0000_i1080" DrawAspect="Content" ObjectID="_1725476038" r:id="rId120"/>
        </w:object>
      </w:r>
      <w:r w:rsidR="005F6508">
        <w:rPr>
          <w:rFonts w:hint="eastAsia"/>
        </w:rPr>
        <w:t>增加，使平衡點不穩定。</w:t>
      </w:r>
    </w:p>
    <w:p w14:paraId="1AA103CF" w14:textId="3999EC9C" w:rsidR="003F1B0F" w:rsidRDefault="003F1B0F" w:rsidP="001F3E2D">
      <w:pPr>
        <w:pStyle w:val="a5"/>
        <w:ind w:firstLineChars="200" w:firstLine="480"/>
        <w:jc w:val="both"/>
      </w:pPr>
      <w:r>
        <w:rPr>
          <w:rFonts w:hint="eastAsia"/>
        </w:rPr>
        <w:t>(i</w:t>
      </w:r>
      <w:r>
        <w:t>i)</w:t>
      </w:r>
      <w:r w:rsidRPr="003F1B0F">
        <w:t xml:space="preserve"> </w:t>
      </w:r>
      <w:r w:rsidRPr="003F1B0F">
        <w:rPr>
          <w:position w:val="-12"/>
        </w:rPr>
        <w:object w:dxaOrig="580" w:dyaOrig="360" w14:anchorId="5CFAA6EB">
          <v:shape id="_x0000_i1081" type="#_x0000_t75" style="width:29pt;height:18pt" o:ole="">
            <v:imagedata r:id="rId121" o:title=""/>
          </v:shape>
          <o:OLEObject Type="Embed" ProgID="Equation.DSMT4" ShapeID="_x0000_i1081" DrawAspect="Content" ObjectID="_1725476039" r:id="rId122"/>
        </w:object>
      </w:r>
      <w:r>
        <w:rPr>
          <w:rFonts w:hint="eastAsia"/>
        </w:rPr>
        <w:t>，</w:t>
      </w:r>
      <w:r w:rsidR="005F6508">
        <w:rPr>
          <w:rFonts w:hint="eastAsia"/>
        </w:rPr>
        <w:t>則</w:t>
      </w:r>
      <w:r w:rsidR="005F6508" w:rsidRPr="00113B15">
        <w:rPr>
          <w:position w:val="-6"/>
        </w:rPr>
        <w:object w:dxaOrig="560" w:dyaOrig="279" w14:anchorId="4C8D8917">
          <v:shape id="_x0000_i1082" type="#_x0000_t75" style="width:28pt;height:13.95pt" o:ole="">
            <v:imagedata r:id="rId123" o:title=""/>
          </v:shape>
          <o:OLEObject Type="Embed" ProgID="Equation.DSMT4" ShapeID="_x0000_i1082" DrawAspect="Content" ObjectID="_1725476040" r:id="rId124"/>
        </w:object>
      </w:r>
      <w:r w:rsidR="005F6508">
        <w:rPr>
          <w:rFonts w:hint="eastAsia"/>
        </w:rPr>
        <w:t>，</w:t>
      </w:r>
      <w:r w:rsidR="005F6508" w:rsidRPr="009C30EB">
        <w:rPr>
          <w:position w:val="-4"/>
        </w:rPr>
        <w:object w:dxaOrig="180" w:dyaOrig="200" w14:anchorId="6CD10833">
          <v:shape id="_x0000_i1083" type="#_x0000_t75" style="width:9pt;height:10pt" o:ole="">
            <v:imagedata r:id="rId119" o:title=""/>
          </v:shape>
          <o:OLEObject Type="Embed" ProgID="Equation.DSMT4" ShapeID="_x0000_i1083" DrawAspect="Content" ObjectID="_1725476041" r:id="rId125"/>
        </w:object>
      </w:r>
      <w:r w:rsidR="005F6508">
        <w:rPr>
          <w:rFonts w:hint="eastAsia"/>
        </w:rPr>
        <w:t>維持在</w:t>
      </w:r>
      <w:r w:rsidR="005F6508" w:rsidRPr="009C30EB">
        <w:rPr>
          <w:position w:val="-26"/>
        </w:rPr>
        <w:object w:dxaOrig="600" w:dyaOrig="700" w14:anchorId="5C22AED4">
          <v:shape id="_x0000_i1084" type="#_x0000_t75" style="width:30pt;height:35pt" o:ole="">
            <v:imagedata r:id="rId126" o:title=""/>
          </v:shape>
          <o:OLEObject Type="Embed" ProgID="Equation.DSMT4" ShapeID="_x0000_i1084" DrawAspect="Content" ObjectID="_1725476042" r:id="rId127"/>
        </w:object>
      </w:r>
      <w:r w:rsidR="005F6508">
        <w:rPr>
          <w:rFonts w:hint="eastAsia"/>
        </w:rPr>
        <w:t>。</w:t>
      </w:r>
    </w:p>
    <w:p w14:paraId="46C41DE8" w14:textId="490A4408" w:rsidR="003F1B0F" w:rsidRDefault="003F1B0F" w:rsidP="001F3E2D">
      <w:pPr>
        <w:pStyle w:val="a5"/>
        <w:ind w:firstLineChars="200" w:firstLine="480"/>
        <w:jc w:val="both"/>
      </w:pPr>
      <w:r>
        <w:t>(iii)</w:t>
      </w:r>
      <w:r w:rsidRPr="003F1B0F">
        <w:t xml:space="preserve"> </w:t>
      </w:r>
      <w:r w:rsidRPr="003F1B0F">
        <w:rPr>
          <w:position w:val="-12"/>
        </w:rPr>
        <w:object w:dxaOrig="580" w:dyaOrig="360" w14:anchorId="03202B1B">
          <v:shape id="_x0000_i1085" type="#_x0000_t75" style="width:29pt;height:18pt" o:ole="">
            <v:imagedata r:id="rId128" o:title=""/>
          </v:shape>
          <o:OLEObject Type="Embed" ProgID="Equation.DSMT4" ShapeID="_x0000_i1085" DrawAspect="Content" ObjectID="_1725476043" r:id="rId129"/>
        </w:object>
      </w:r>
      <w:r>
        <w:rPr>
          <w:rFonts w:hint="eastAsia"/>
        </w:rPr>
        <w:t>，</w:t>
      </w:r>
      <w:r w:rsidR="005F6508">
        <w:rPr>
          <w:rFonts w:hint="eastAsia"/>
        </w:rPr>
        <w:t>則</w:t>
      </w:r>
      <w:r w:rsidR="005F6508" w:rsidRPr="00113B15">
        <w:rPr>
          <w:position w:val="-6"/>
        </w:rPr>
        <w:object w:dxaOrig="560" w:dyaOrig="279" w14:anchorId="3CF95467">
          <v:shape id="_x0000_i1086" type="#_x0000_t75" style="width:28pt;height:13.95pt" o:ole="">
            <v:imagedata r:id="rId130" o:title=""/>
          </v:shape>
          <o:OLEObject Type="Embed" ProgID="Equation.DSMT4" ShapeID="_x0000_i1086" DrawAspect="Content" ObjectID="_1725476044" r:id="rId131"/>
        </w:object>
      </w:r>
      <w:r w:rsidR="005F6508">
        <w:rPr>
          <w:rFonts w:hint="eastAsia"/>
        </w:rPr>
        <w:t>，</w:t>
      </w:r>
      <w:r w:rsidR="005F6508" w:rsidRPr="009C30EB">
        <w:rPr>
          <w:position w:val="-4"/>
        </w:rPr>
        <w:object w:dxaOrig="180" w:dyaOrig="200" w14:anchorId="4427C8FC">
          <v:shape id="_x0000_i1087" type="#_x0000_t75" style="width:9pt;height:10pt" o:ole="">
            <v:imagedata r:id="rId119" o:title=""/>
          </v:shape>
          <o:OLEObject Type="Embed" ProgID="Equation.DSMT4" ShapeID="_x0000_i1087" DrawAspect="Content" ObjectID="_1725476045" r:id="rId132"/>
        </w:object>
      </w:r>
      <w:r w:rsidR="005F6508">
        <w:rPr>
          <w:rFonts w:hint="eastAsia"/>
        </w:rPr>
        <w:t>減小，且收斂到</w:t>
      </w:r>
      <w:r w:rsidR="005F6508">
        <w:rPr>
          <w:rFonts w:hint="eastAsia"/>
        </w:rPr>
        <w:t>0</w:t>
      </w:r>
      <w:r w:rsidR="005F6508">
        <w:rPr>
          <w:rFonts w:hint="eastAsia"/>
        </w:rPr>
        <w:t>。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5F6508" w14:paraId="375440B1" w14:textId="77777777" w:rsidTr="005F6508">
        <w:trPr>
          <w:jc w:val="center"/>
        </w:trPr>
        <w:tc>
          <w:tcPr>
            <w:tcW w:w="9350" w:type="dxa"/>
            <w:vAlign w:val="center"/>
          </w:tcPr>
          <w:p w14:paraId="6B1247AA" w14:textId="647DA07D" w:rsidR="005F6508" w:rsidRDefault="005F6508" w:rsidP="005F6508">
            <w:pPr>
              <w:pStyle w:val="a5"/>
              <w:ind w:left="0"/>
              <w:jc w:val="center"/>
            </w:pPr>
            <w:r w:rsidRPr="00475F11">
              <w:rPr>
                <w:noProof/>
              </w:rPr>
              <w:drawing>
                <wp:inline distT="0" distB="0" distL="0" distR="0" wp14:anchorId="4282C6DC" wp14:editId="43A8506E">
                  <wp:extent cx="3600000" cy="2700000"/>
                  <wp:effectExtent l="0" t="0" r="635" b="5715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6508" w14:paraId="31CA7BFF" w14:textId="77777777" w:rsidTr="005F6508">
        <w:trPr>
          <w:jc w:val="center"/>
        </w:trPr>
        <w:tc>
          <w:tcPr>
            <w:tcW w:w="9350" w:type="dxa"/>
            <w:vAlign w:val="center"/>
          </w:tcPr>
          <w:p w14:paraId="36428A90" w14:textId="63271CF4" w:rsidR="005F6508" w:rsidRDefault="005F6508" w:rsidP="005F6508">
            <w:pPr>
              <w:pStyle w:val="a5"/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3.3</w:t>
            </w:r>
            <w:r>
              <w:rPr>
                <w:rFonts w:hint="eastAsia"/>
              </w:rPr>
              <w:t>、</w:t>
            </w:r>
            <w:r w:rsidRPr="009C30EB">
              <w:rPr>
                <w:position w:val="-10"/>
              </w:rPr>
              <w:object w:dxaOrig="620" w:dyaOrig="320" w14:anchorId="36DE30F1">
                <v:shape id="_x0000_i1088" type="#_x0000_t75" style="width:31pt;height:16pt" o:ole="">
                  <v:imagedata r:id="rId134" o:title=""/>
                </v:shape>
                <o:OLEObject Type="Embed" ProgID="Equation.DSMT4" ShapeID="_x0000_i1088" DrawAspect="Content" ObjectID="_1725476046" r:id="rId135"/>
              </w:object>
            </w:r>
            <w:r>
              <w:rPr>
                <w:rFonts w:hint="eastAsia"/>
              </w:rPr>
              <w:t>時之軌跡</w:t>
            </w:r>
          </w:p>
        </w:tc>
      </w:tr>
    </w:tbl>
    <w:p w14:paraId="29E0BC2D" w14:textId="77777777" w:rsidR="005F6508" w:rsidRDefault="005F6508" w:rsidP="001F3E2D">
      <w:pPr>
        <w:pStyle w:val="a5"/>
        <w:ind w:firstLineChars="200" w:firstLine="480"/>
        <w:jc w:val="both"/>
      </w:pPr>
    </w:p>
    <w:p w14:paraId="6A0AFA2D" w14:textId="25712733" w:rsidR="006D5C9A" w:rsidRPr="00DC7FD6" w:rsidRDefault="006D5C9A" w:rsidP="00113B15">
      <w:pPr>
        <w:pStyle w:val="a5"/>
        <w:jc w:val="both"/>
      </w:pPr>
    </w:p>
    <w:p w14:paraId="21ED5F8D" w14:textId="792B5C52" w:rsidR="00DC7FD6" w:rsidRDefault="00DC7FD6" w:rsidP="00DC7FD6">
      <w:pPr>
        <w:pStyle w:val="a5"/>
        <w:numPr>
          <w:ilvl w:val="0"/>
          <w:numId w:val="2"/>
        </w:numPr>
        <w:jc w:val="both"/>
      </w:pPr>
    </w:p>
    <w:p w14:paraId="5EF5E88A" w14:textId="11599CC1" w:rsidR="00461524" w:rsidRDefault="00461524" w:rsidP="00461524">
      <w:pPr>
        <w:pStyle w:val="a5"/>
        <w:jc w:val="both"/>
      </w:pPr>
      <w:r>
        <w:rPr>
          <w:rFonts w:hint="eastAsia"/>
        </w:rPr>
        <w:t>因</w:t>
      </w:r>
    </w:p>
    <w:p w14:paraId="35DF473E" w14:textId="734F6579" w:rsidR="00461524" w:rsidRDefault="00461524" w:rsidP="00461524">
      <w:pPr>
        <w:pStyle w:val="a5"/>
        <w:tabs>
          <w:tab w:val="left" w:pos="3402"/>
          <w:tab w:val="right" w:pos="9072"/>
        </w:tabs>
        <w:jc w:val="both"/>
      </w:pPr>
      <w:r>
        <w:tab/>
      </w:r>
      <w:r w:rsidRPr="001C0701">
        <w:rPr>
          <w:position w:val="-16"/>
        </w:rPr>
        <w:object w:dxaOrig="1320" w:dyaOrig="440" w14:anchorId="51BCF907">
          <v:shape id="_x0000_i1089" type="#_x0000_t75" style="width:66pt;height:22pt" o:ole="">
            <v:imagedata r:id="rId110" o:title=""/>
          </v:shape>
          <o:OLEObject Type="Embed" ProgID="Equation.DSMT4" ShapeID="_x0000_i1089" DrawAspect="Content" ObjectID="_1725476047" r:id="rId136"/>
        </w:object>
      </w:r>
      <w:r>
        <w:tab/>
      </w:r>
      <w:r>
        <w:rPr>
          <w:rFonts w:hint="eastAsia"/>
        </w:rPr>
        <w:t>(3.10)</w:t>
      </w:r>
    </w:p>
    <w:p w14:paraId="58F9FA92" w14:textId="19F769A5" w:rsidR="00461524" w:rsidRDefault="00461524" w:rsidP="00461524">
      <w:pPr>
        <w:pStyle w:val="a5"/>
        <w:jc w:val="both"/>
      </w:pPr>
      <w:r>
        <w:rPr>
          <w:rFonts w:hint="eastAsia"/>
        </w:rPr>
        <w:t>故</w:t>
      </w:r>
    </w:p>
    <w:p w14:paraId="439CA7D9" w14:textId="7055BB1B" w:rsidR="00461524" w:rsidRDefault="00461524" w:rsidP="00461524">
      <w:pPr>
        <w:pStyle w:val="a5"/>
        <w:tabs>
          <w:tab w:val="left" w:pos="3402"/>
          <w:tab w:val="right" w:pos="9072"/>
        </w:tabs>
        <w:jc w:val="both"/>
      </w:pPr>
      <w:r>
        <w:tab/>
      </w:r>
      <w:r w:rsidRPr="00461524">
        <w:rPr>
          <w:position w:val="-12"/>
        </w:rPr>
        <w:object w:dxaOrig="1400" w:dyaOrig="380" w14:anchorId="20FD8B32">
          <v:shape id="_x0000_i1090" type="#_x0000_t75" style="width:70pt;height:19pt" o:ole="">
            <v:imagedata r:id="rId137" o:title=""/>
          </v:shape>
          <o:OLEObject Type="Embed" ProgID="Equation.DSMT4" ShapeID="_x0000_i1090" DrawAspect="Content" ObjectID="_1725476048" r:id="rId138"/>
        </w:object>
      </w:r>
      <w:r>
        <w:tab/>
        <w:t xml:space="preserve"> </w:t>
      </w:r>
      <w:r>
        <w:rPr>
          <w:rFonts w:hint="eastAsia"/>
        </w:rPr>
        <w:t>(3.11)</w:t>
      </w:r>
    </w:p>
    <w:p w14:paraId="23F7DDF1" w14:textId="7E248E72" w:rsidR="00461524" w:rsidRDefault="00461524" w:rsidP="00461524">
      <w:pPr>
        <w:pStyle w:val="a5"/>
        <w:tabs>
          <w:tab w:val="left" w:pos="3402"/>
          <w:tab w:val="right" w:pos="9072"/>
        </w:tabs>
        <w:jc w:val="both"/>
      </w:pPr>
      <w:r>
        <w:rPr>
          <w:rFonts w:hint="eastAsia"/>
        </w:rPr>
        <w:t>式</w:t>
      </w:r>
      <w:r>
        <w:rPr>
          <w:rFonts w:hint="eastAsia"/>
        </w:rPr>
        <w:t>(3.11)</w:t>
      </w:r>
      <w:r>
        <w:rPr>
          <w:rFonts w:hint="eastAsia"/>
        </w:rPr>
        <w:t>表示</w:t>
      </w:r>
      <w:r>
        <w:t>出分岔現象發生時之</w:t>
      </w:r>
      <w:r w:rsidRPr="009C30EB">
        <w:rPr>
          <w:position w:val="-12"/>
        </w:rPr>
        <w:object w:dxaOrig="300" w:dyaOrig="360" w14:anchorId="624C7A89">
          <v:shape id="_x0000_i1091" type="#_x0000_t75" style="width:15pt;height:18pt" o:ole="">
            <v:imagedata r:id="rId139" o:title=""/>
          </v:shape>
          <o:OLEObject Type="Embed" ProgID="Equation.DSMT4" ShapeID="_x0000_i1091" DrawAspect="Content" ObjectID="_1725476049" r:id="rId140"/>
        </w:object>
      </w:r>
      <w:r w:rsidRPr="00461524">
        <w:rPr>
          <w:rFonts w:hint="eastAsia"/>
        </w:rPr>
        <w:t>值</w:t>
      </w:r>
      <w:r>
        <w:rPr>
          <w:rFonts w:hint="eastAsia"/>
        </w:rPr>
        <w:t>。</w:t>
      </w:r>
    </w:p>
    <w:p w14:paraId="5B79A087" w14:textId="64103149" w:rsidR="00461524" w:rsidRDefault="00461524" w:rsidP="00461524">
      <w:pPr>
        <w:pStyle w:val="a5"/>
        <w:tabs>
          <w:tab w:val="left" w:pos="3402"/>
          <w:tab w:val="right" w:pos="9072"/>
        </w:tabs>
        <w:jc w:val="both"/>
      </w:pPr>
    </w:p>
    <w:p w14:paraId="5C3F99FB" w14:textId="0F031192" w:rsidR="00461524" w:rsidRDefault="00461524" w:rsidP="00461524">
      <w:pPr>
        <w:pStyle w:val="a5"/>
        <w:tabs>
          <w:tab w:val="left" w:pos="3402"/>
          <w:tab w:val="right" w:pos="9072"/>
        </w:tabs>
        <w:jc w:val="both"/>
      </w:pPr>
    </w:p>
    <w:p w14:paraId="03C5CA49" w14:textId="77777777" w:rsidR="00461524" w:rsidRPr="00DC7FD6" w:rsidRDefault="00461524" w:rsidP="00461524">
      <w:pPr>
        <w:pStyle w:val="a5"/>
        <w:tabs>
          <w:tab w:val="left" w:pos="3402"/>
          <w:tab w:val="right" w:pos="9072"/>
        </w:tabs>
        <w:jc w:val="both"/>
      </w:pPr>
    </w:p>
    <w:p w14:paraId="0ED8EC6F" w14:textId="68D9735B" w:rsidR="00DC7FD6" w:rsidRDefault="00DC7FD6" w:rsidP="00DC7FD6">
      <w:pPr>
        <w:pStyle w:val="a5"/>
        <w:numPr>
          <w:ilvl w:val="0"/>
          <w:numId w:val="2"/>
        </w:numPr>
        <w:jc w:val="both"/>
      </w:pPr>
    </w:p>
    <w:p w14:paraId="0F8501D4" w14:textId="622B14CA" w:rsidR="00D21BDD" w:rsidRDefault="00FA3C35" w:rsidP="00056FC9">
      <w:pPr>
        <w:pStyle w:val="a5"/>
        <w:jc w:val="both"/>
      </w:pPr>
      <w:r>
        <w:rPr>
          <w:rFonts w:hint="eastAsia"/>
        </w:rPr>
        <w:t>圖</w:t>
      </w:r>
      <w:r>
        <w:rPr>
          <w:rFonts w:hint="eastAsia"/>
        </w:rPr>
        <w:t>3.4</w:t>
      </w:r>
      <w:r w:rsidR="00971C6B">
        <w:rPr>
          <w:rFonts w:hint="eastAsia"/>
        </w:rPr>
        <w:t>表示出</w:t>
      </w:r>
      <w:r w:rsidR="00971C6B" w:rsidRPr="009C30EB">
        <w:rPr>
          <w:position w:val="-12"/>
        </w:rPr>
        <w:object w:dxaOrig="700" w:dyaOrig="360" w14:anchorId="54490BBF">
          <v:shape id="_x0000_i1092" type="#_x0000_t75" style="width:35pt;height:18pt" o:ole="">
            <v:imagedata r:id="rId141" o:title=""/>
          </v:shape>
          <o:OLEObject Type="Embed" ProgID="Equation.DSMT4" ShapeID="_x0000_i1092" DrawAspect="Content" ObjectID="_1725476050" r:id="rId142"/>
        </w:object>
      </w:r>
      <w:r w:rsidR="00971C6B">
        <w:rPr>
          <w:rFonts w:hint="eastAsia"/>
        </w:rPr>
        <w:t>、</w:t>
      </w:r>
      <w:r w:rsidR="00971C6B" w:rsidRPr="009C30EB">
        <w:rPr>
          <w:position w:val="-12"/>
        </w:rPr>
        <w:object w:dxaOrig="700" w:dyaOrig="360" w14:anchorId="5639BC77">
          <v:shape id="_x0000_i1093" type="#_x0000_t75" style="width:35pt;height:18pt" o:ole="">
            <v:imagedata r:id="rId143" o:title=""/>
          </v:shape>
          <o:OLEObject Type="Embed" ProgID="Equation.DSMT4" ShapeID="_x0000_i1093" DrawAspect="Content" ObjectID="_1725476051" r:id="rId144"/>
        </w:object>
      </w:r>
      <w:r w:rsidR="00971C6B">
        <w:rPr>
          <w:rFonts w:hint="eastAsia"/>
        </w:rPr>
        <w:t>和</w:t>
      </w:r>
      <w:r w:rsidR="00971C6B" w:rsidRPr="009C30EB">
        <w:rPr>
          <w:position w:val="-12"/>
        </w:rPr>
        <w:object w:dxaOrig="680" w:dyaOrig="360" w14:anchorId="3A5C25A0">
          <v:shape id="_x0000_i1094" type="#_x0000_t75" style="width:34pt;height:18pt" o:ole="">
            <v:imagedata r:id="rId145" o:title=""/>
          </v:shape>
          <o:OLEObject Type="Embed" ProgID="Equation.DSMT4" ShapeID="_x0000_i1094" DrawAspect="Content" ObjectID="_1725476052" r:id="rId146"/>
        </w:object>
      </w:r>
      <w:r w:rsidR="00056FC9">
        <w:rPr>
          <w:rFonts w:hint="eastAsia"/>
        </w:rPr>
        <w:t>之軌跡。</w:t>
      </w:r>
    </w:p>
    <w:p w14:paraId="29C9794A" w14:textId="48B37BE8" w:rsidR="00C70111" w:rsidRDefault="00C70111" w:rsidP="00056FC9">
      <w:pPr>
        <w:pStyle w:val="a5"/>
        <w:jc w:val="both"/>
      </w:pPr>
      <w:r>
        <w:rPr>
          <w:rFonts w:hint="eastAsia"/>
        </w:rPr>
        <w:t>當</w:t>
      </w:r>
      <w:r w:rsidRPr="009C30EB">
        <w:rPr>
          <w:position w:val="-12"/>
        </w:rPr>
        <w:object w:dxaOrig="700" w:dyaOrig="360" w14:anchorId="485282C6">
          <v:shape id="_x0000_i1095" type="#_x0000_t75" style="width:35pt;height:18pt" o:ole="">
            <v:imagedata r:id="rId143" o:title=""/>
          </v:shape>
          <o:OLEObject Type="Embed" ProgID="Equation.DSMT4" ShapeID="_x0000_i1095" DrawAspect="Content" ObjectID="_1725476053" r:id="rId147"/>
        </w:object>
      </w:r>
      <w:r>
        <w:rPr>
          <w:rFonts w:hint="eastAsia"/>
        </w:rPr>
        <w:t>時</w:t>
      </w:r>
      <w:r w:rsidR="00DC4760">
        <w:rPr>
          <w:rFonts w:hint="eastAsia"/>
        </w:rPr>
        <w:t>，平衡點之數目為</w:t>
      </w:r>
      <w:r w:rsidR="00DC4760">
        <w:rPr>
          <w:rFonts w:hint="eastAsia"/>
        </w:rPr>
        <w:t>0</w:t>
      </w:r>
      <w:r w:rsidR="00DC4760">
        <w:rPr>
          <w:rFonts w:hint="eastAsia"/>
        </w:rPr>
        <w:t>，且軌跡向外發散。</w:t>
      </w:r>
    </w:p>
    <w:p w14:paraId="79A15F2E" w14:textId="130B9D64" w:rsidR="00C70111" w:rsidRDefault="00C70111" w:rsidP="00DC4760">
      <w:pPr>
        <w:pStyle w:val="a5"/>
        <w:jc w:val="both"/>
      </w:pPr>
      <w:r>
        <w:rPr>
          <w:rFonts w:hint="eastAsia"/>
        </w:rPr>
        <w:t>當</w:t>
      </w:r>
      <w:r w:rsidRPr="009C30EB">
        <w:rPr>
          <w:position w:val="-12"/>
        </w:rPr>
        <w:object w:dxaOrig="680" w:dyaOrig="360" w14:anchorId="3ECD6897">
          <v:shape id="_x0000_i1096" type="#_x0000_t75" style="width:34pt;height:18pt" o:ole="">
            <v:imagedata r:id="rId145" o:title=""/>
          </v:shape>
          <o:OLEObject Type="Embed" ProgID="Equation.DSMT4" ShapeID="_x0000_i1096" DrawAspect="Content" ObjectID="_1725476054" r:id="rId148"/>
        </w:object>
      </w:r>
      <w:r>
        <w:rPr>
          <w:rFonts w:hint="eastAsia"/>
        </w:rPr>
        <w:t>時</w:t>
      </w:r>
      <w:r w:rsidR="00DC4760">
        <w:rPr>
          <w:rFonts w:hint="eastAsia"/>
        </w:rPr>
        <w:t>，平衡點數目為</w:t>
      </w:r>
      <w:r w:rsidR="003C76B3">
        <w:rPr>
          <w:rFonts w:hint="eastAsia"/>
        </w:rPr>
        <w:t>1</w:t>
      </w:r>
      <w:r w:rsidR="00DC4760">
        <w:rPr>
          <w:rFonts w:hint="eastAsia"/>
        </w:rPr>
        <w:t>，所有軌跡收斂到</w:t>
      </w:r>
      <w:r w:rsidR="00DC4760" w:rsidRPr="00DC4760">
        <w:rPr>
          <w:position w:val="-10"/>
        </w:rPr>
        <w:object w:dxaOrig="1300" w:dyaOrig="320" w14:anchorId="39F62930">
          <v:shape id="_x0000_i1097" type="#_x0000_t75" style="width:65pt;height:16pt" o:ole="">
            <v:imagedata r:id="rId149" o:title=""/>
          </v:shape>
          <o:OLEObject Type="Embed" ProgID="Equation.DSMT4" ShapeID="_x0000_i1097" DrawAspect="Content" ObjectID="_1725476055" r:id="rId150"/>
        </w:object>
      </w:r>
      <w:r w:rsidR="00DC4760">
        <w:tab/>
      </w:r>
      <w:r w:rsidR="00DC4760">
        <w:tab/>
      </w:r>
      <w:r w:rsidR="00DC4760">
        <w:tab/>
      </w:r>
      <w:r w:rsidR="00DC4760">
        <w:tab/>
      </w:r>
      <w:r w:rsidR="00DC4760">
        <w:tab/>
      </w:r>
      <w:r w:rsidR="00DC4760">
        <w:tab/>
        <w:t xml:space="preserve"> </w:t>
      </w:r>
      <w:r w:rsidR="00DC4760">
        <w:rPr>
          <w:rFonts w:hint="eastAsia"/>
        </w:rPr>
        <w:t>。</w:t>
      </w:r>
      <w:r w:rsidR="00DC4760">
        <w:t xml:space="preserve"> </w:t>
      </w:r>
    </w:p>
    <w:tbl>
      <w:tblPr>
        <w:tblStyle w:val="a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0"/>
      </w:tblGrid>
      <w:tr w:rsidR="00495068" w14:paraId="57D96DE0" w14:textId="77777777" w:rsidTr="00495068">
        <w:tc>
          <w:tcPr>
            <w:tcW w:w="9350" w:type="dxa"/>
          </w:tcPr>
          <w:p w14:paraId="0A897EFD" w14:textId="5F7ECBD4" w:rsidR="00495068" w:rsidRDefault="00495068" w:rsidP="00495068">
            <w:pPr>
              <w:pStyle w:val="a5"/>
              <w:ind w:left="0"/>
              <w:jc w:val="center"/>
            </w:pPr>
            <w:r w:rsidRPr="00495068">
              <w:rPr>
                <w:noProof/>
              </w:rPr>
              <w:drawing>
                <wp:inline distT="0" distB="0" distL="0" distR="0" wp14:anchorId="1E5E72E9" wp14:editId="31E6281A">
                  <wp:extent cx="3600000" cy="2700000"/>
                  <wp:effectExtent l="0" t="0" r="635" b="5715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5068" w14:paraId="3242954C" w14:textId="77777777" w:rsidTr="00495068">
        <w:tc>
          <w:tcPr>
            <w:tcW w:w="9350" w:type="dxa"/>
          </w:tcPr>
          <w:p w14:paraId="4B590C88" w14:textId="185A7AF0" w:rsidR="00495068" w:rsidRDefault="00495068" w:rsidP="00495068">
            <w:pPr>
              <w:pStyle w:val="a5"/>
              <w:ind w:left="0"/>
              <w:jc w:val="center"/>
            </w:pPr>
            <w:r>
              <w:t>圖</w:t>
            </w:r>
            <w:r>
              <w:t xml:space="preserve"> 3.</w:t>
            </w:r>
            <w:r w:rsidR="00FA3C35">
              <w:rPr>
                <w:rFonts w:hint="eastAsia"/>
              </w:rPr>
              <w:t>4</w:t>
            </w:r>
            <w:r>
              <w:t>、固定</w:t>
            </w:r>
            <w:r>
              <w:t>r</w:t>
            </w:r>
            <w:r>
              <w:rPr>
                <w:rFonts w:hint="eastAsia"/>
              </w:rPr>
              <w:t>，不同</w:t>
            </w:r>
            <w:r w:rsidRPr="009C30EB">
              <w:rPr>
                <w:position w:val="-10"/>
              </w:rPr>
              <w:object w:dxaOrig="240" w:dyaOrig="260" w14:anchorId="45418CFA">
                <v:shape id="_x0000_i1098" type="#_x0000_t75" style="width:12pt;height:13pt" o:ole="">
                  <v:imagedata r:id="rId152" o:title=""/>
                </v:shape>
                <o:OLEObject Type="Embed" ProgID="Equation.DSMT4" ShapeID="_x0000_i1098" DrawAspect="Content" ObjectID="_1725476056" r:id="rId153"/>
              </w:object>
            </w:r>
            <w:r>
              <w:t>之</w:t>
            </w:r>
            <w:r>
              <w:rPr>
                <w:rFonts w:hint="eastAsia"/>
              </w:rPr>
              <w:t>軌跡</w:t>
            </w:r>
          </w:p>
        </w:tc>
      </w:tr>
    </w:tbl>
    <w:p w14:paraId="4C47A3B2" w14:textId="77777777" w:rsidR="000A0E09" w:rsidRPr="00DC7FD6" w:rsidRDefault="000A0E09" w:rsidP="000A0E09">
      <w:pPr>
        <w:pStyle w:val="a5"/>
        <w:jc w:val="both"/>
      </w:pPr>
    </w:p>
    <w:p w14:paraId="7DECBA2F" w14:textId="2DF76920" w:rsidR="00D357E9" w:rsidRDefault="00D357E9" w:rsidP="00D357E9"/>
    <w:p w14:paraId="7F630B24" w14:textId="6B04016F" w:rsidR="008143DE" w:rsidRDefault="008143DE" w:rsidP="00D357E9"/>
    <w:p w14:paraId="4BBC60F7" w14:textId="6627FE9D" w:rsidR="008143DE" w:rsidRDefault="008143DE" w:rsidP="00D357E9"/>
    <w:p w14:paraId="2409BDDC" w14:textId="60FC4A44" w:rsidR="008143DE" w:rsidRDefault="008143DE" w:rsidP="00D357E9"/>
    <w:p w14:paraId="552FF862" w14:textId="23086937" w:rsidR="008143DE" w:rsidRDefault="008143DE" w:rsidP="00D357E9"/>
    <w:p w14:paraId="40D9C18F" w14:textId="77777777" w:rsidR="008143DE" w:rsidRDefault="008143DE" w:rsidP="00D357E9"/>
    <w:p w14:paraId="071E0ABC" w14:textId="731377D6" w:rsidR="008143DE" w:rsidRDefault="008143DE" w:rsidP="00D357E9"/>
    <w:p w14:paraId="597AC991" w14:textId="31190FB1" w:rsidR="008143DE" w:rsidRDefault="008143DE" w:rsidP="00D357E9"/>
    <w:p w14:paraId="254FA6BA" w14:textId="297BD876" w:rsidR="008143DE" w:rsidRDefault="008143DE" w:rsidP="00D357E9"/>
    <w:p w14:paraId="798F025E" w14:textId="15F694C1" w:rsidR="008143DE" w:rsidRDefault="008143DE" w:rsidP="00D357E9"/>
    <w:p w14:paraId="2FB55CC6" w14:textId="5BB4D54B" w:rsidR="00FB32C6" w:rsidRDefault="00FB32C6" w:rsidP="00D357E9"/>
    <w:p w14:paraId="43679562" w14:textId="77DAA318" w:rsidR="00FB32C6" w:rsidRDefault="00FB32C6" w:rsidP="00D357E9"/>
    <w:p w14:paraId="19AFCF66" w14:textId="08B44351" w:rsidR="00FB32C6" w:rsidRDefault="00FB32C6" w:rsidP="00D357E9"/>
    <w:p w14:paraId="068723F1" w14:textId="097A79CB" w:rsidR="00FB32C6" w:rsidRDefault="00FB32C6" w:rsidP="00D357E9"/>
    <w:p w14:paraId="3A9F1ECA" w14:textId="056CEE26" w:rsidR="00FB32C6" w:rsidRDefault="00FB32C6" w:rsidP="00D357E9"/>
    <w:p w14:paraId="3EF8D536" w14:textId="6B18554D" w:rsidR="00FB32C6" w:rsidRDefault="00FB32C6" w:rsidP="00D357E9"/>
    <w:p w14:paraId="1F8D5F43" w14:textId="0D8C6396" w:rsidR="00FB32C6" w:rsidRDefault="00FB32C6" w:rsidP="00D357E9"/>
    <w:p w14:paraId="5DD52797" w14:textId="555CAB3D" w:rsidR="00FB32C6" w:rsidRDefault="00FB32C6" w:rsidP="00D357E9"/>
    <w:p w14:paraId="5F2225C4" w14:textId="3C0FAB8B" w:rsidR="00FB32C6" w:rsidRDefault="00FB32C6" w:rsidP="00D357E9"/>
    <w:p w14:paraId="4034B715" w14:textId="41607453" w:rsidR="00FB32C6" w:rsidRDefault="00FB32C6" w:rsidP="00D357E9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B32C6" w14:paraId="74D368C9" w14:textId="77777777" w:rsidTr="000D767D">
        <w:tc>
          <w:tcPr>
            <w:tcW w:w="9350" w:type="dxa"/>
            <w:shd w:val="clear" w:color="auto" w:fill="9CC2E5" w:themeFill="accent5" w:themeFillTint="99"/>
            <w:vAlign w:val="center"/>
          </w:tcPr>
          <w:p w14:paraId="1825950A" w14:textId="38B300C6" w:rsidR="00FB32C6" w:rsidRPr="000D767D" w:rsidRDefault="00FB32C6" w:rsidP="000D767D">
            <w:pPr>
              <w:pStyle w:val="1"/>
              <w:jc w:val="center"/>
              <w:outlineLvl w:val="0"/>
              <w:rPr>
                <w:rFonts w:ascii="Times New Roman" w:hAnsi="Times New Roman" w:cs="Times New Roman"/>
                <w:b/>
                <w:bCs/>
              </w:rPr>
            </w:pPr>
            <w:bookmarkStart w:id="4" w:name="_Toc114862712"/>
            <w:r w:rsidRPr="000D767D">
              <w:rPr>
                <w:rFonts w:ascii="Times New Roman" w:hAnsi="Times New Roman" w:cs="Times New Roman"/>
                <w:b/>
                <w:bCs/>
                <w:color w:val="auto"/>
              </w:rPr>
              <w:t>MATLAB Code</w:t>
            </w:r>
            <w:bookmarkEnd w:id="4"/>
          </w:p>
        </w:tc>
      </w:tr>
      <w:tr w:rsidR="00FB32C6" w14:paraId="372A9E79" w14:textId="77777777" w:rsidTr="00FB32C6">
        <w:tc>
          <w:tcPr>
            <w:tcW w:w="9350" w:type="dxa"/>
            <w:shd w:val="clear" w:color="auto" w:fill="FFFFFF" w:themeFill="background1"/>
          </w:tcPr>
          <w:p w14:paraId="3897EB4C" w14:textId="1D6A0CC9" w:rsidR="00FB32C6" w:rsidRPr="00FB32C6" w:rsidRDefault="00FB32C6" w:rsidP="00FB32C6">
            <w:pPr>
              <w:rPr>
                <w:sz w:val="32"/>
                <w:szCs w:val="32"/>
              </w:rPr>
            </w:pPr>
            <w:r w:rsidRPr="00FB32C6">
              <w:rPr>
                <w:rFonts w:hint="eastAsia"/>
              </w:rPr>
              <w:t>第一題</w:t>
            </w:r>
          </w:p>
        </w:tc>
      </w:tr>
      <w:tr w:rsidR="00FB32C6" w14:paraId="6102439E" w14:textId="77777777" w:rsidTr="00FB32C6">
        <w:tc>
          <w:tcPr>
            <w:tcW w:w="9350" w:type="dxa"/>
            <w:shd w:val="clear" w:color="auto" w:fill="FFFFFF" w:themeFill="background1"/>
          </w:tcPr>
          <w:p w14:paraId="2AD94BF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 Nonlinear Control HW1_1</w:t>
            </w:r>
          </w:p>
          <w:p w14:paraId="6D42FA7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</w:t>
            </w:r>
          </w:p>
          <w:p w14:paraId="3D8ED37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clc;</w:t>
            </w:r>
          </w:p>
          <w:p w14:paraId="2B532D0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clear;</w:t>
            </w:r>
          </w:p>
          <w:p w14:paraId="30F2891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close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all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;</w:t>
            </w:r>
          </w:p>
          <w:p w14:paraId="6381BEE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03864AD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Initial Condition 1</w:t>
            </w:r>
          </w:p>
          <w:p w14:paraId="51F1CB2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c1=[3 4];</w:t>
            </w:r>
          </w:p>
          <w:p w14:paraId="440CA2F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Initial Condition 2</w:t>
            </w:r>
          </w:p>
          <w:p w14:paraId="33D3BB5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c2=[3.01 4.01];</w:t>
            </w:r>
          </w:p>
          <w:p w14:paraId="5CC7A10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71792C8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Time span</w:t>
            </w:r>
          </w:p>
          <w:p w14:paraId="50AE56F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0=0;</w:t>
            </w:r>
          </w:p>
          <w:p w14:paraId="4B4A270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f=50;</w:t>
            </w:r>
          </w:p>
          <w:p w14:paraId="76C727D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nout=600;</w:t>
            </w:r>
          </w:p>
          <w:p w14:paraId="514FE16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span=linspace(t0, tf, nout);</w:t>
            </w:r>
          </w:p>
          <w:p w14:paraId="00863FB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39467A5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Nonlinear Case 1</w:t>
            </w:r>
          </w:p>
          <w:p w14:paraId="5FD10E7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[t1, y1]=ode45(@nonlinear, tspan, c1);</w:t>
            </w:r>
          </w:p>
          <w:p w14:paraId="7223BD0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60175CF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Nonlinear Case 2</w:t>
            </w:r>
          </w:p>
          <w:p w14:paraId="7B55EB7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[t2, y2]=ode45(@nonlinear, tspan, c2);</w:t>
            </w:r>
          </w:p>
          <w:p w14:paraId="2A36DA2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155B93F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Linear Case 1</w:t>
            </w:r>
          </w:p>
          <w:p w14:paraId="7548FC8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[t3, y3]=ode45(@linear, tspan, c1);</w:t>
            </w:r>
          </w:p>
          <w:p w14:paraId="0C0C493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4E61A72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Linear Case 2</w:t>
            </w:r>
          </w:p>
          <w:p w14:paraId="1356A41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[t4, y4]=ode45(@linear, tspan, c2);</w:t>
            </w:r>
          </w:p>
          <w:p w14:paraId="7DE2CCA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00D297B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 Plot</w:t>
            </w:r>
          </w:p>
          <w:p w14:paraId="2A11ED3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LW_1=1.4;</w:t>
            </w:r>
          </w:p>
          <w:p w14:paraId="0CC62C4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S_ax=16;</w:t>
            </w:r>
          </w:p>
          <w:p w14:paraId="299C6D5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S_leg=10;</w:t>
            </w:r>
          </w:p>
          <w:p w14:paraId="711BEC9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574FA18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 xml:space="preserve">%% x1 Condition 1 </w:t>
            </w:r>
          </w:p>
          <w:p w14:paraId="24F56DE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igure(1)</w:t>
            </w:r>
          </w:p>
          <w:p w14:paraId="7684E11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span, y1(:,1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;</w:t>
            </w:r>
          </w:p>
          <w:p w14:paraId="62BB604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(s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496A786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_1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149A397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x(0)=3$, $\dot x(0)=4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7B9ABA6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1)=gca;</w:t>
            </w:r>
          </w:p>
          <w:p w14:paraId="79EEFD0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1).YLim=[-4 4];</w:t>
            </w:r>
          </w:p>
          <w:p w14:paraId="606CF0B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4E5AB4B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08D347A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 xml:space="preserve">%% x2 Condition 1 </w:t>
            </w:r>
          </w:p>
          <w:p w14:paraId="2C7027C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igure(2)</w:t>
            </w:r>
          </w:p>
          <w:p w14:paraId="65B30F4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span, y1(:,2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;</w:t>
            </w:r>
          </w:p>
          <w:p w14:paraId="215D042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(s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087560A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_2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1A0AA72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x(0)=3$, $\dot x(0)=4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25BABED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2)=gca;</w:t>
            </w:r>
          </w:p>
          <w:p w14:paraId="0837D86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2).YLim=[-8 6];</w:t>
            </w:r>
          </w:p>
          <w:p w14:paraId="6175DE4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01DC409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79A7176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x1 Condition 2</w:t>
            </w:r>
          </w:p>
          <w:p w14:paraId="1A38D05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igure(3)</w:t>
            </w:r>
          </w:p>
          <w:p w14:paraId="109E4E6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span, y2(:,1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;</w:t>
            </w:r>
          </w:p>
          <w:p w14:paraId="2431F43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(s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2B71FFE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_1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4F72FD4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x(0)=3.01$, $\dot x(0)=4.01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096CA8F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3)=gca;</w:t>
            </w:r>
          </w:p>
          <w:p w14:paraId="289B3A2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3).YLim=[-4 4];</w:t>
            </w:r>
          </w:p>
          <w:p w14:paraId="661331B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0966951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3F717C6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7FBD487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 xml:space="preserve">%% x2 Condition 2 </w:t>
            </w:r>
          </w:p>
          <w:p w14:paraId="1B92C68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igure(4)</w:t>
            </w:r>
          </w:p>
          <w:p w14:paraId="68D781F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span, y2(:,2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;</w:t>
            </w:r>
          </w:p>
          <w:p w14:paraId="2EA18E7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(s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06E230E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_2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2E7A31E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x(0)=3.01$, $\dot x(0)=4.01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20D9690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4)=gca;</w:t>
            </w:r>
          </w:p>
          <w:p w14:paraId="4F9ED98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4).YLim=[-8 6];</w:t>
            </w:r>
          </w:p>
          <w:p w14:paraId="1C0CF64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3850C58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0DB6ADA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Compare x1</w:t>
            </w:r>
          </w:p>
          <w:p w14:paraId="3431935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igure(5)</w:t>
            </w:r>
          </w:p>
          <w:p w14:paraId="6CEDA9F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span, y1(:,1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b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</w:t>
            </w:r>
          </w:p>
          <w:p w14:paraId="749D9E1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5DC7289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span, y2(:,1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--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;</w:t>
            </w:r>
          </w:p>
          <w:p w14:paraId="3C6CAD9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(s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304BCB4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_1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66C130D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5)=gca;</w:t>
            </w:r>
          </w:p>
          <w:p w14:paraId="1C7B72B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hs(1)=legend({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x(0)=3$,$\dot x(0)=4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x(0)=3.01$,$\dot x(0)=4.01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}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oca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Northeast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46ED6CD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5).YLim=[-4 4];</w:t>
            </w:r>
          </w:p>
          <w:p w14:paraId="1D75461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370E3C2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3826FB5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Compare x2</w:t>
            </w:r>
          </w:p>
          <w:p w14:paraId="4A85EC0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igure(6)</w:t>
            </w:r>
          </w:p>
          <w:p w14:paraId="0EBCF98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span, y1(:,2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b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</w:t>
            </w:r>
          </w:p>
          <w:p w14:paraId="02BD64D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36D374A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span, y2(:,2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--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;</w:t>
            </w:r>
          </w:p>
          <w:p w14:paraId="692F535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(s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579CCFD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_2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35DEAE3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6)=gca;</w:t>
            </w:r>
          </w:p>
          <w:p w14:paraId="3ACE73E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hs(2)=legend({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x(0)=3$,$\dot x(0)=4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x(0)=3.01$,$\dot x(0)=4.01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}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oca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Northeast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1D40814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6).YLim=[-8 6];</w:t>
            </w:r>
          </w:p>
          <w:p w14:paraId="4EABD13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3085F7B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1E7CB49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 xml:space="preserve">%% Linear Case </w:t>
            </w:r>
          </w:p>
          <w:p w14:paraId="3128FCE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igure(7)</w:t>
            </w:r>
          </w:p>
          <w:p w14:paraId="0C7A903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span, y3(:,1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b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</w:t>
            </w:r>
          </w:p>
          <w:p w14:paraId="54FB829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4FCCE6C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span, y4(:,1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--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;</w:t>
            </w:r>
          </w:p>
          <w:p w14:paraId="02BEC5B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(s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6BB42B1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_1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79E5E5E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7)=gca;</w:t>
            </w:r>
          </w:p>
          <w:p w14:paraId="03B0AF1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hs(3)=legend({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x(0)=3$,$\dot x(0)=4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x(0)=3.01$,$\dot x(0)=4.01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}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oca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Northeast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2C3A1B2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7).YLim=[-60 70];</w:t>
            </w:r>
          </w:p>
          <w:p w14:paraId="4C2FEB6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65659DA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065E49C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6A41ABB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=1:length(ax)</w:t>
            </w:r>
          </w:p>
          <w:p w14:paraId="7465637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set(ax(i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Siz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FS_ax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Nam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s New Roma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70A4EFB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028C4D1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 xml:space="preserve"> </w:t>
            </w:r>
          </w:p>
          <w:p w14:paraId="5B75511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 = 1:length(hs) </w:t>
            </w:r>
          </w:p>
          <w:p w14:paraId="3EB4462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set(hs(i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Siz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FS_leg) </w:t>
            </w:r>
          </w:p>
          <w:p w14:paraId="24F5425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6FFF694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 xml:space="preserve"> </w:t>
            </w:r>
          </w:p>
          <w:p w14:paraId="3475FEC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Nonlinear differential equation</w:t>
            </w:r>
          </w:p>
          <w:p w14:paraId="2DBB6D5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unction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dfdt=nonlinear(t, f)</w:t>
            </w:r>
          </w:p>
          <w:p w14:paraId="0A5F393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el_x1=f(2);</w:t>
            </w:r>
          </w:p>
          <w:p w14:paraId="0221CD5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el_x2=5*cos(t)-0.1*f(2)-f(1)^3;</w:t>
            </w:r>
          </w:p>
          <w:p w14:paraId="65CE5EF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fdt=[del_x1, del_x2]';</w:t>
            </w:r>
          </w:p>
          <w:p w14:paraId="391DE89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4B710F4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 xml:space="preserve"> </w:t>
            </w:r>
          </w:p>
          <w:p w14:paraId="4B63B42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Linear differential equation</w:t>
            </w:r>
          </w:p>
          <w:p w14:paraId="4B0390E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unction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dfdt=linear(t, f)</w:t>
            </w:r>
          </w:p>
          <w:p w14:paraId="62DA484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el_x1=f(2);</w:t>
            </w:r>
          </w:p>
          <w:p w14:paraId="6B14AB2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el_x2=5*cos(t)-0.1*f(2)-f(1);</w:t>
            </w:r>
          </w:p>
          <w:p w14:paraId="12F6062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fdt=[del_x1, del_x2]';</w:t>
            </w:r>
          </w:p>
          <w:p w14:paraId="0357C97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2C2D4D7B" w14:textId="77777777" w:rsidR="00FB32C6" w:rsidRPr="000D767D" w:rsidRDefault="00FB32C6" w:rsidP="00FB32C6"/>
        </w:tc>
      </w:tr>
      <w:tr w:rsidR="00FB32C6" w14:paraId="2433F8E6" w14:textId="77777777" w:rsidTr="00FB32C6">
        <w:tc>
          <w:tcPr>
            <w:tcW w:w="9350" w:type="dxa"/>
            <w:shd w:val="clear" w:color="auto" w:fill="FFFFFF" w:themeFill="background1"/>
          </w:tcPr>
          <w:p w14:paraId="3BA78206" w14:textId="33EF8AE0" w:rsidR="00FB32C6" w:rsidRPr="00FB32C6" w:rsidRDefault="000D767D" w:rsidP="00FB32C6">
            <w:r w:rsidRPr="00FB32C6">
              <w:rPr>
                <w:rFonts w:hint="eastAsia"/>
              </w:rPr>
              <w:t>第</w:t>
            </w:r>
            <w:r>
              <w:rPr>
                <w:rFonts w:hint="eastAsia"/>
              </w:rPr>
              <w:t>二</w:t>
            </w:r>
            <w:r w:rsidRPr="00FB32C6">
              <w:rPr>
                <w:rFonts w:hint="eastAsia"/>
              </w:rPr>
              <w:t>題</w:t>
            </w:r>
          </w:p>
        </w:tc>
      </w:tr>
      <w:tr w:rsidR="00FB32C6" w:rsidRPr="000D767D" w14:paraId="432B52CE" w14:textId="77777777" w:rsidTr="00FB32C6">
        <w:tc>
          <w:tcPr>
            <w:tcW w:w="9350" w:type="dxa"/>
            <w:shd w:val="clear" w:color="auto" w:fill="FFFFFF" w:themeFill="background1"/>
          </w:tcPr>
          <w:p w14:paraId="1420C2A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 Nonlinear Control HW1_2</w:t>
            </w:r>
          </w:p>
          <w:p w14:paraId="47D8819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</w:t>
            </w:r>
          </w:p>
          <w:p w14:paraId="57F17B6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clc;</w:t>
            </w:r>
          </w:p>
          <w:p w14:paraId="661781D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clear;</w:t>
            </w:r>
          </w:p>
          <w:p w14:paraId="2EDE19F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close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all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;</w:t>
            </w:r>
          </w:p>
          <w:p w14:paraId="1997A77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69FFA48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Initial Condition</w:t>
            </w:r>
          </w:p>
          <w:p w14:paraId="0F574F9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c1=[1 1 0];</w:t>
            </w:r>
          </w:p>
          <w:p w14:paraId="239451E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c2=[10 1 0];</w:t>
            </w:r>
          </w:p>
          <w:p w14:paraId="0C17F2A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0DC4A65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Time Span</w:t>
            </w:r>
          </w:p>
          <w:p w14:paraId="4C2D4D5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elta_t=0.01;</w:t>
            </w:r>
          </w:p>
          <w:p w14:paraId="00FDBDC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_final_1=100;</w:t>
            </w:r>
          </w:p>
          <w:p w14:paraId="21656E3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_final_2=1000;</w:t>
            </w:r>
          </w:p>
          <w:p w14:paraId="4B41999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_final_3=10000;</w:t>
            </w:r>
          </w:p>
          <w:p w14:paraId="2EAEB70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1=0:delta_t:t_final_1;</w:t>
            </w:r>
          </w:p>
          <w:p w14:paraId="7FB1208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2=0:delta_t:t_final_2;</w:t>
            </w:r>
          </w:p>
          <w:p w14:paraId="4939945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3=0:delta_t:t_final_3;</w:t>
            </w:r>
          </w:p>
          <w:p w14:paraId="40FD8BF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59EFC7A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Case 1</w:t>
            </w:r>
          </w:p>
          <w:p w14:paraId="5ECAC5E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[t1_case1, X1_case1]=ode45(@Lorentz, t1, c1);</w:t>
            </w:r>
          </w:p>
          <w:p w14:paraId="24171B4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[t2_case1, X2_case1]=ode45(@Lorentz, t2, c1);</w:t>
            </w:r>
          </w:p>
          <w:p w14:paraId="257DCC3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[t3_case1, X3_case1]=ode45(@Lorentz, t3, c1);</w:t>
            </w:r>
          </w:p>
          <w:p w14:paraId="660FD23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07FF597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Case 2</w:t>
            </w:r>
          </w:p>
          <w:p w14:paraId="6A184F3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[t1_case2, X1_case2]=ode45(@Lorentz, t1, c2);</w:t>
            </w:r>
          </w:p>
          <w:p w14:paraId="41A4167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[t2_case2, X2_case2]=ode45(@Lorentz, t2, c2);</w:t>
            </w:r>
          </w:p>
          <w:p w14:paraId="4EFFE95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[t3_case2, X3_case2]=ode45(@Lorentz, t3, c2);</w:t>
            </w:r>
          </w:p>
          <w:p w14:paraId="4AA79B5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1AFEAE8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Plot</w:t>
            </w:r>
          </w:p>
          <w:p w14:paraId="377914D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LW_1=1;</w:t>
            </w:r>
          </w:p>
          <w:p w14:paraId="3B20E8E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LW_2=1.3;</w:t>
            </w:r>
          </w:p>
          <w:p w14:paraId="789492C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S_ax=16.5;</w:t>
            </w:r>
          </w:p>
          <w:p w14:paraId="76CEDAF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S_leg=15;</w:t>
            </w:r>
          </w:p>
          <w:p w14:paraId="78B3227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0B3D853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522BACE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Initial Condition 1, T=100</w:t>
            </w:r>
          </w:p>
          <w:p w14:paraId="7094D64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(1) = figur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Units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Normalized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Posi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[0.29,0.29,0.477,0.415]) ;  </w:t>
            </w:r>
          </w:p>
          <w:p w14:paraId="18EE7DF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plot3(X1_case1(:,1),X1_case1(:,2),X1_case1(:,3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LW_1) ; </w:t>
            </w:r>
          </w:p>
          <w:p w14:paraId="10639B3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58474E9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y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429E27F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z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z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486FB19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(x,y,z)=(1,1,0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7FFC50D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1)=gca;</w:t>
            </w:r>
          </w:p>
          <w:p w14:paraId="0DB6D67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hs(1) = legend([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 =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num2str(t_final_1)]) ; </w:t>
            </w:r>
          </w:p>
          <w:p w14:paraId="3A4DBB0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530D507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40D5ADC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60790B2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Initial Condition 1, T=1000</w:t>
            </w:r>
          </w:p>
          <w:p w14:paraId="1EAEB3A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(2) = figur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Units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Normalized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Posi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[0.29,0.29,0.477,0.415]) ;  </w:t>
            </w:r>
          </w:p>
          <w:p w14:paraId="2F2F2CF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plot3(X2_case1(:,1),X2_case1(:,2),X2_case1(:,3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LW_1) ; </w:t>
            </w:r>
          </w:p>
          <w:p w14:paraId="3FDCE00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178ABC9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y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4071BD1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z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z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66707CE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(x,y,z)=(1,1,0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047406A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2)=gca;</w:t>
            </w:r>
          </w:p>
          <w:p w14:paraId="722F131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hs(2) = legend([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 =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num2str(t_final_2)]) ; </w:t>
            </w:r>
          </w:p>
          <w:p w14:paraId="12FD74C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20762BD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707CDBB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Initial Condition 1, T=10000</w:t>
            </w:r>
          </w:p>
          <w:p w14:paraId="01065BB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(3) = figur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Units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Normalized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Posi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[0.29,0.29,0.477,0.415]) ;  </w:t>
            </w:r>
          </w:p>
          <w:p w14:paraId="6BFA548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plot3(X3_case1(:,1),X3_case1(:,2),X3_case1(:,3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LW_1) ; </w:t>
            </w:r>
          </w:p>
          <w:p w14:paraId="7D8983F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1F98F76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y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4A57B4F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z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z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21C6F27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(x,y,z)=(1,1,0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6850FE5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3)=gca;</w:t>
            </w:r>
          </w:p>
          <w:p w14:paraId="063B6A5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hs(3) = legend([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 =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num2str(t_final_3)]) ; </w:t>
            </w:r>
          </w:p>
          <w:p w14:paraId="306C422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4433DB1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1468EF4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Initial Condition 2, T=100</w:t>
            </w:r>
          </w:p>
          <w:p w14:paraId="18B03C2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(4) = figur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Units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Normalized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Posi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[0.29,0.29,0.477,0.415]) ;  </w:t>
            </w:r>
          </w:p>
          <w:p w14:paraId="3C016BD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plot3(X1_case2(:,1),X1_case2(:,2),X1_case2(:,3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LW_1) ; </w:t>
            </w:r>
          </w:p>
          <w:p w14:paraId="1D9289E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19C1D76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y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3C71A53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z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z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6EDC398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(x,y,z)=(1,1,0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11979DE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4)=gca;</w:t>
            </w:r>
          </w:p>
          <w:p w14:paraId="009160B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hs(4) = legend([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 =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num2str(t_final_1)]) ; </w:t>
            </w:r>
          </w:p>
          <w:p w14:paraId="64371B7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3126D5F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39EC441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37FC355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Initial Condition 2, T=1000</w:t>
            </w:r>
          </w:p>
          <w:p w14:paraId="61980DE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(5) = figur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Units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Normalized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Posi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[0.29,0.29,0.477,0.415]) ;  </w:t>
            </w:r>
          </w:p>
          <w:p w14:paraId="215AE81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plot3(X2_case2(:,1),X2_case2(:,2),X2_case2(:,3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LW_1) ; </w:t>
            </w:r>
          </w:p>
          <w:p w14:paraId="378737B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597039A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y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41605F8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z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z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293ECB0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(x,y,z)=(1,1,0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68FF18A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5)=gca;</w:t>
            </w:r>
          </w:p>
          <w:p w14:paraId="1D62252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hs(5) = legend([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 =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num2str(t_final_2)]) ; </w:t>
            </w:r>
          </w:p>
          <w:p w14:paraId="5937F22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5251A9B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21E8D2B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Initial Condition 2, T=10000</w:t>
            </w:r>
          </w:p>
          <w:p w14:paraId="7BE9366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(6) = figur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Units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Normalized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Posi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[0.29,0.29,0.477,0.415]) ;  </w:t>
            </w:r>
          </w:p>
          <w:p w14:paraId="3CDA2CB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plot3(X3_case2(:,1),X3_case2(:,2),X3_case2(:,3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LW_1) ; </w:t>
            </w:r>
          </w:p>
          <w:p w14:paraId="18F36EE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4DF38E9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y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13B2AA9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z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z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484784B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(x,y,z)=(1,1,0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7ABAAE0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6)=gca;</w:t>
            </w:r>
          </w:p>
          <w:p w14:paraId="66B41F8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hs(6) = legend([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 =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num2str(t_final_3)]) ; </w:t>
            </w:r>
          </w:p>
          <w:p w14:paraId="272B8E1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4CF6B35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2F4BDAA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Time Response</w:t>
            </w:r>
          </w:p>
          <w:p w14:paraId="0C108A7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(7) = figur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Units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Normalized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Posi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[0.29,0.29,0.477,0.415]) ; </w:t>
            </w:r>
          </w:p>
          <w:p w14:paraId="719CE7D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1, X1_case1(:,1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b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</w:t>
            </w:r>
          </w:p>
          <w:p w14:paraId="2B7749E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1A5ABCE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plot(t1, X1_case2(:,1)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g--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LW_1)</w:t>
            </w:r>
          </w:p>
          <w:p w14:paraId="260E5E5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 (s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1045D05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(t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6156CEA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 Response of 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5A41F0B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7)=gca;</w:t>
            </w:r>
          </w:p>
          <w:p w14:paraId="2EBBC05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legend({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(x,y,z)=(1,1,0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(x,y,z)=(10,1,0)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}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oca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Northeast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73CDD39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7).YLim=([-20 40]);</w:t>
            </w:r>
          </w:p>
          <w:p w14:paraId="3A3B44D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0ECC9EA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5AF06A5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 xml:space="preserve"> </w:t>
            </w:r>
          </w:p>
          <w:p w14:paraId="542CE32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 = 1:length(ax) </w:t>
            </w:r>
          </w:p>
          <w:p w14:paraId="5913FF1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set(ax(i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Siz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FS_ax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Nam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s New Roma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6F2D71E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3D77FB1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3EE7AC1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 = 1:length(hs) </w:t>
            </w:r>
          </w:p>
          <w:p w14:paraId="58C1E44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set(hs(i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Positio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[0.70,0.29,0.15,0.21]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siz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FS_leg) </w:t>
            </w:r>
          </w:p>
          <w:p w14:paraId="215FE757" w14:textId="676A67B0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245CB09E" w14:textId="68C0468F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12F058F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unction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dX=Lorentz(t,X)</w:t>
            </w:r>
          </w:p>
          <w:p w14:paraId="2991E51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=X(1);</w:t>
            </w:r>
          </w:p>
          <w:p w14:paraId="5D0E18F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=X(2);</w:t>
            </w:r>
          </w:p>
          <w:p w14:paraId="00DFA5E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z=X(3);</w:t>
            </w:r>
          </w:p>
          <w:p w14:paraId="1EEB516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x=10*(y-x);</w:t>
            </w:r>
          </w:p>
          <w:p w14:paraId="449F8E4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y=x*(28-z)-y;</w:t>
            </w:r>
          </w:p>
          <w:p w14:paraId="38220A4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z=x*y-8*z/3;</w:t>
            </w:r>
          </w:p>
          <w:p w14:paraId="0CF21FA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X=[dx dy dz]';</w:t>
            </w:r>
          </w:p>
          <w:p w14:paraId="4ED45770" w14:textId="762B8371" w:rsidR="00FB32C6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</w:tc>
      </w:tr>
      <w:tr w:rsidR="000D767D" w14:paraId="42BEFEA3" w14:textId="77777777" w:rsidTr="00FB32C6">
        <w:tc>
          <w:tcPr>
            <w:tcW w:w="9350" w:type="dxa"/>
            <w:shd w:val="clear" w:color="auto" w:fill="FFFFFF" w:themeFill="background1"/>
          </w:tcPr>
          <w:p w14:paraId="348A8FE4" w14:textId="10F7769F" w:rsidR="000D767D" w:rsidRPr="00FB32C6" w:rsidRDefault="000D767D" w:rsidP="00FB32C6">
            <w:r w:rsidRPr="00FB32C6">
              <w:rPr>
                <w:rFonts w:hint="eastAsia"/>
              </w:rPr>
              <w:t>第</w:t>
            </w:r>
            <w:r>
              <w:rPr>
                <w:rFonts w:hint="eastAsia"/>
              </w:rPr>
              <w:t>三</w:t>
            </w:r>
            <w:r w:rsidRPr="00FB32C6">
              <w:rPr>
                <w:rFonts w:hint="eastAsia"/>
              </w:rPr>
              <w:t>題</w:t>
            </w:r>
          </w:p>
        </w:tc>
      </w:tr>
      <w:tr w:rsidR="000D767D" w:rsidRPr="000D767D" w14:paraId="0369F4CF" w14:textId="77777777" w:rsidTr="00FB32C6">
        <w:tc>
          <w:tcPr>
            <w:tcW w:w="9350" w:type="dxa"/>
            <w:shd w:val="clear" w:color="auto" w:fill="FFFFFF" w:themeFill="background1"/>
          </w:tcPr>
          <w:p w14:paraId="00D444D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 Nonlinear Control HW1_3</w:t>
            </w:r>
          </w:p>
          <w:p w14:paraId="6A6219C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</w:t>
            </w:r>
          </w:p>
          <w:p w14:paraId="508435D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clc;</w:t>
            </w:r>
          </w:p>
          <w:p w14:paraId="7B1388F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clear;</w:t>
            </w:r>
          </w:p>
          <w:p w14:paraId="377B887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close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all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;</w:t>
            </w:r>
          </w:p>
          <w:p w14:paraId="192DF67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1354516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Initial Parameter</w:t>
            </w:r>
          </w:p>
          <w:p w14:paraId="24C2A12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t=0.001;</w:t>
            </w:r>
          </w:p>
          <w:p w14:paraId="59ADF1E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_final=100;</w:t>
            </w:r>
          </w:p>
          <w:p w14:paraId="0125C10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=0:dt:t_final;</w:t>
            </w:r>
          </w:p>
          <w:p w14:paraId="206ACD1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points=8;</w:t>
            </w:r>
          </w:p>
          <w:p w14:paraId="3C49960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LW=1.5;</w:t>
            </w:r>
          </w:p>
          <w:p w14:paraId="6E0DB79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S_ax=16.5;</w:t>
            </w:r>
          </w:p>
          <w:p w14:paraId="1F48F59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4D039F9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1F0F357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Case 1   (u&gt;0)</w:t>
            </w:r>
          </w:p>
          <w:p w14:paraId="25839BA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u_case_1=1;</w:t>
            </w:r>
          </w:p>
          <w:p w14:paraId="44F74C0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r_case_1=0.5;</w:t>
            </w:r>
          </w:p>
          <w:p w14:paraId="5E2D8EA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14C56C4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igure(1)</w:t>
            </w:r>
          </w:p>
          <w:p w14:paraId="74D8166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=1:8</w:t>
            </w:r>
          </w:p>
          <w:p w14:paraId="20DFED6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theta1=2*pi/points*i;</w:t>
            </w:r>
          </w:p>
          <w:p w14:paraId="49A3FBB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0_1=[r_case_1;theta1];</w:t>
            </w:r>
          </w:p>
          <w:p w14:paraId="32FC46C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[t1, x1]=RK4(@(t, X0_1) Hopf_bifurcation(t, X0_1, u_case_1), t,  X0_1);</w:t>
            </w:r>
          </w:p>
          <w:p w14:paraId="13348CC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x_1=x1(:,1).*cos(x1(:,2));</w:t>
            </w:r>
          </w:p>
          <w:p w14:paraId="6209562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yy_1=x1(:,1).*sin(x1(:,2));</w:t>
            </w:r>
          </w:p>
          <w:p w14:paraId="1B3B084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lot(xx_1, yy_1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b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 LW);</w:t>
            </w:r>
          </w:p>
          <w:p w14:paraId="42B9A47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66E87D0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lot(xx_1(1),yy_1(1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o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0010FD5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26D3A1E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$(t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1FF64C8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y$(t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46E3581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r_0$ = 0.5, $\mu$=1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1AB87F1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is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equal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32F1844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766C849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(1) = gca ; </w:t>
            </w:r>
          </w:p>
          <w:p w14:paraId="3C2764C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(1).YTick = [-1 -0.5 0 0.5 1] ; </w:t>
            </w:r>
          </w:p>
          <w:p w14:paraId="4E53057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1).XLim=([-1 1]);</w:t>
            </w:r>
          </w:p>
          <w:p w14:paraId="620626E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1).YLim=([-1 1]);</w:t>
            </w:r>
          </w:p>
          <w:p w14:paraId="2110843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set(ax(1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Siz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FS_ax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Nam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s New Roma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11AC8F8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240A7F8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Case 2   (u=0)</w:t>
            </w:r>
          </w:p>
          <w:p w14:paraId="41CAA62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u_case_2=0;</w:t>
            </w:r>
          </w:p>
          <w:p w14:paraId="1654C65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r_case_2=0.5;</w:t>
            </w:r>
          </w:p>
          <w:p w14:paraId="4D48C1F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7B4688A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igure(2)</w:t>
            </w:r>
          </w:p>
          <w:p w14:paraId="5BF48F8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=1:8</w:t>
            </w:r>
          </w:p>
          <w:p w14:paraId="5032545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theta2=2*pi/points*i;</w:t>
            </w:r>
          </w:p>
          <w:p w14:paraId="35DAF0A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0_2=[r_case_2;  theta2];</w:t>
            </w:r>
          </w:p>
          <w:p w14:paraId="2B4E854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[t2, x2]=RK4(@(t, X0_2) Hopf_bifurcation(t, X0_2, u_case_2), t,  X0_2);</w:t>
            </w:r>
          </w:p>
          <w:p w14:paraId="7E5C4D2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x_2=x2(:,1).*cos(x2(:,2));</w:t>
            </w:r>
          </w:p>
          <w:p w14:paraId="3609F41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yy_2=x2(:,1).*sin(x2(:,2));</w:t>
            </w:r>
          </w:p>
          <w:p w14:paraId="36E6057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lot(xx_2, yy_2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b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 LW);</w:t>
            </w:r>
          </w:p>
          <w:p w14:paraId="316CDB1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381E871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lot(xx_2(1),yy_2(1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o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0630F62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1F60725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$(t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520E44B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y$(t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086F48F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title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itial Condition: $r_0$ = 0.5, $\mu$=0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305025A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is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equal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0DC1F27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647F241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(2) = gca ; </w:t>
            </w:r>
          </w:p>
          <w:p w14:paraId="7C99031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(2).YTick = [-1 -0.5 0 0.5 1] ; </w:t>
            </w:r>
          </w:p>
          <w:p w14:paraId="151856A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2).XLim=([-1 1]);</w:t>
            </w:r>
          </w:p>
          <w:p w14:paraId="61C23C6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2).YLim=([-1 1]);</w:t>
            </w:r>
          </w:p>
          <w:p w14:paraId="7395456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set(ax(2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Siz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FS_ax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Nam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s New Roma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4093E9B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0579E9F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3111BCC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Case 3   (u&lt;0) §ïÅÜrªº¤j¤p</w:t>
            </w:r>
          </w:p>
          <w:p w14:paraId="1084683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u_case_3=-1;</w:t>
            </w:r>
          </w:p>
          <w:p w14:paraId="429F408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r_case_3_1=(-u_case_3/2)^(1/4);</w:t>
            </w:r>
          </w:p>
          <w:p w14:paraId="727C460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r_case_3_2=(-u_case_3/2)^(1/4)+0.1;</w:t>
            </w:r>
          </w:p>
          <w:p w14:paraId="2496539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r_case_3_3=(-u_case_3/2)^(1/4)-0.1;</w:t>
            </w:r>
          </w:p>
          <w:p w14:paraId="3612207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7074A08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igure(3)</w:t>
            </w:r>
          </w:p>
          <w:p w14:paraId="453ECAA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=1:8</w:t>
            </w:r>
          </w:p>
          <w:p w14:paraId="14F08B3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theta3=2*pi/points*i;</w:t>
            </w:r>
          </w:p>
          <w:p w14:paraId="6B1A433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0_3=[r_case_3_1  ;theta3];</w:t>
            </w:r>
          </w:p>
          <w:p w14:paraId="6991FE6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[t3, x3]=RK4(@(t, X0_3) Hopf_bifurcation(t,X0_3, u_case_3), t,  X0_3);</w:t>
            </w:r>
          </w:p>
          <w:p w14:paraId="20D8C84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x_3=x3(:,1).*cos(x3(:,2));</w:t>
            </w:r>
          </w:p>
          <w:p w14:paraId="3787002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yy_3=x3(:,1).*sin(x3(:,2));</w:t>
            </w:r>
          </w:p>
          <w:p w14:paraId="511D241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1=plot(xx_3, yy_3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b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 LW);</w:t>
            </w:r>
          </w:p>
          <w:p w14:paraId="65FE7D5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6F1B5D8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lot(xx_3(1),yy_3(1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bo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07DFE59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33780B9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 xml:space="preserve"> </w:t>
            </w:r>
          </w:p>
          <w:p w14:paraId="1F61F7C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=1:8</w:t>
            </w:r>
          </w:p>
          <w:p w14:paraId="0C6C39A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theta3=2*pi/points*i;</w:t>
            </w:r>
          </w:p>
          <w:p w14:paraId="2EEDA99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0_3=[r_case_3_2  ;theta3];</w:t>
            </w:r>
          </w:p>
          <w:p w14:paraId="6E90F15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[t3, x3]=RK4(@(t, X0_3) Hopf_bifurcation(t, X0_3, u_case_3), t,  X0_3);</w:t>
            </w:r>
          </w:p>
          <w:p w14:paraId="4987290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x_3=x3(:,1).*cos(x3(:,2));</w:t>
            </w:r>
          </w:p>
          <w:p w14:paraId="613E327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yy_3=x3(:,1).*sin(x3(:,2));</w:t>
            </w:r>
          </w:p>
          <w:p w14:paraId="2A238E5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2=plot(xx_3, yy_3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 LW);</w:t>
            </w:r>
          </w:p>
          <w:p w14:paraId="3117C05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773BDB8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lot(xx_3(1),yy_3(1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o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4E61637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0930D61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3191393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 xml:space="preserve"> </w:t>
            </w:r>
          </w:p>
          <w:p w14:paraId="2B4CFA8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=1:8</w:t>
            </w:r>
          </w:p>
          <w:p w14:paraId="4333D71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theta3=2*pi/points*i;</w:t>
            </w:r>
          </w:p>
          <w:p w14:paraId="36CEB91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0_3=[r_case_3_3  ;theta3];</w:t>
            </w:r>
          </w:p>
          <w:p w14:paraId="339E676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[t3, x3]=RK4(@(t, X0_3) Hopf_bifurcation(t, X0_3, u_case_3), t,  X0_3);</w:t>
            </w:r>
          </w:p>
          <w:p w14:paraId="5EF1333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x_3=x3(:,1).*cos(x3(:,2));</w:t>
            </w:r>
          </w:p>
          <w:p w14:paraId="6647385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yy_3=x3(:,1).*sin(x3(:,2));</w:t>
            </w:r>
          </w:p>
          <w:p w14:paraId="554986F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3=plot(xx_3, yy_3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k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 LW);</w:t>
            </w:r>
          </w:p>
          <w:p w14:paraId="00CBD3B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2686552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lot(xx_3(1),yy_3(1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ko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0A7E413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2898C43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07AC636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 xml:space="preserve"> </w:t>
            </w:r>
          </w:p>
          <w:p w14:paraId="7B6D904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$(t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3545355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y$(t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3B1D4E8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legend([p1 p2 p3],{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r=r_c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r&gt;r_c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r&lt;r_c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}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</w:t>
            </w:r>
          </w:p>
          <w:p w14:paraId="6E59B8A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is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equal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030CC57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1BFF488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(3) = gca ; </w:t>
            </w:r>
          </w:p>
          <w:p w14:paraId="2B8D6F8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(3).YTick = [-1 -0.5 0 0.5 1] ; </w:t>
            </w:r>
          </w:p>
          <w:p w14:paraId="6BFB954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3).XLim=([-1.5 1.5]);</w:t>
            </w:r>
          </w:p>
          <w:p w14:paraId="2D99E64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3).YLim=([-1.5 1.5]);</w:t>
            </w:r>
          </w:p>
          <w:p w14:paraId="04253CB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set(ax(3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Siz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FS_ax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Nam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s New Roma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239808E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1A9A9BD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3859BF6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Case 4   (u&lt;0) §ïÅÜuªº¤j¤p</w:t>
            </w:r>
          </w:p>
          <w:p w14:paraId="6611B28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r_case_4=0.5;</w:t>
            </w:r>
          </w:p>
          <w:p w14:paraId="4FF9ED0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u_case_4_1=-2*(r_case_4)^4;</w:t>
            </w:r>
          </w:p>
          <w:p w14:paraId="4206400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u_case_4_2=-2*(r_case_4)^4+0.1;</w:t>
            </w:r>
          </w:p>
          <w:p w14:paraId="04D2AE9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u_case_4_3=-2*(r_case_4)^4-0.1;</w:t>
            </w:r>
          </w:p>
          <w:p w14:paraId="217FFE1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4642A2A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figure(4)</w:t>
            </w:r>
          </w:p>
          <w:p w14:paraId="0566974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=1:8</w:t>
            </w:r>
          </w:p>
          <w:p w14:paraId="4BC6DBA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theta3=2*pi/points*i;</w:t>
            </w:r>
          </w:p>
          <w:p w14:paraId="26E68E5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0_3=[r_case_4  ;theta3];</w:t>
            </w:r>
          </w:p>
          <w:p w14:paraId="75EF30D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[t3, x3]=RK4(@(t, X0_3) Hopf_bifurcation(t, X0_3, u_case_4_1), t,  X0_3);</w:t>
            </w:r>
          </w:p>
          <w:p w14:paraId="7431796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x_3=x3(:,1).*cos(x3(:,2));</w:t>
            </w:r>
          </w:p>
          <w:p w14:paraId="290B416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yy_3=x3(:,1).*sin(x3(:,2));</w:t>
            </w:r>
          </w:p>
          <w:p w14:paraId="2FD8F64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1=plot(xx_3, yy_3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b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 LW);</w:t>
            </w:r>
          </w:p>
          <w:p w14:paraId="316D67F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4D3A954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lot(xx_3(1),yy_3(1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bo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5B7E564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18C0E18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 xml:space="preserve"> </w:t>
            </w:r>
          </w:p>
          <w:p w14:paraId="3A99861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=1:8</w:t>
            </w:r>
          </w:p>
          <w:p w14:paraId="2EB9C5B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theta3=2*pi/points*i;</w:t>
            </w:r>
          </w:p>
          <w:p w14:paraId="27E3FC5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0_3=[r_case_4  ;theta3];</w:t>
            </w:r>
          </w:p>
          <w:p w14:paraId="70555CA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[t3, x3]=RK4(@(t, X0_3) Hopf_bifurcation(t, X0_3, u_case_4_2), t,  X0_3);</w:t>
            </w:r>
          </w:p>
          <w:p w14:paraId="15D0E0A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x_3=x3(:,1).*cos(x3(:,2));</w:t>
            </w:r>
          </w:p>
          <w:p w14:paraId="0946C93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yy_3=x3(:,1).*sin(x3(:,2));</w:t>
            </w:r>
          </w:p>
          <w:p w14:paraId="7BA25AC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2=plot(xx_3, yy_3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 LW);</w:t>
            </w:r>
          </w:p>
          <w:p w14:paraId="1E81AB0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6F8A4B6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lot(xx_3(1),yy_3(1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ro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277BD343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54647C3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2DFD4F4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 xml:space="preserve"> </w:t>
            </w:r>
          </w:p>
          <w:p w14:paraId="69D60FD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=1:8</w:t>
            </w:r>
          </w:p>
          <w:p w14:paraId="542B3AF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theta3=2*pi/points*i;</w:t>
            </w:r>
          </w:p>
          <w:p w14:paraId="19812F75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0_3=[r_case_4  ;theta3];</w:t>
            </w:r>
          </w:p>
          <w:p w14:paraId="0C06514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[t3, x3]=RK4(@(t, X0_3) Hopf_bifurcation(t, X0_3, u_case_4_3), t,  X0_3);</w:t>
            </w:r>
          </w:p>
          <w:p w14:paraId="6969E0D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xx_3=x3(:,1).*cos(x3(:,2));</w:t>
            </w:r>
          </w:p>
          <w:p w14:paraId="1DE3B19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yy_3=x3(:,1).*sin(x3(:,2));</w:t>
            </w:r>
          </w:p>
          <w:p w14:paraId="431F94C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3=plot(xx_3, yy_3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k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,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ineWidth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 LW);</w:t>
            </w:r>
          </w:p>
          <w:p w14:paraId="2D9BDB0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4F2F817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plot(xx_3(1),yy_3(1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ko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);</w:t>
            </w:r>
          </w:p>
          <w:p w14:paraId="6C86F38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   hol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</w:p>
          <w:p w14:paraId="103A0D9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1E290C1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 xml:space="preserve"> </w:t>
            </w:r>
          </w:p>
          <w:p w14:paraId="27C18FD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x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x$(t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47B821D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ylabel(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y$(t)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7DF817A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legend([p1 p2 p3 ],{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\mu=\mu_c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\mu&gt;\mu_c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$\mu&lt;\mu_c$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}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Interpreter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latex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31B0C2AE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is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equal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652952AB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grid 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on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7D55529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(4) = gca ; </w:t>
            </w:r>
          </w:p>
          <w:p w14:paraId="4D4D8CD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ax(4).YTick = [-1 -0.5 0 0.5 1] ; </w:t>
            </w:r>
          </w:p>
          <w:p w14:paraId="33202FC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4).XLim=([-1 1]);</w:t>
            </w:r>
          </w:p>
          <w:p w14:paraId="74D5B6D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ax(4).YLim=([-1 1]);</w:t>
            </w:r>
          </w:p>
          <w:p w14:paraId="45D33B6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set(ax(4)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Siz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FS_ax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FontName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,</w:t>
            </w:r>
            <w:r w:rsidRPr="000D767D">
              <w:rPr>
                <w:rFonts w:eastAsia="Microsoft JhengHei UI"/>
                <w:color w:val="A020F0"/>
                <w:sz w:val="26"/>
                <w:szCs w:val="26"/>
              </w:rPr>
              <w:t>'Times New Roman'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) </w:t>
            </w:r>
          </w:p>
          <w:p w14:paraId="5399CEC8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4E9EA0A1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>%% Hopf bifurcation differential equation</w:t>
            </w:r>
          </w:p>
          <w:p w14:paraId="36850F6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unction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dX=Hopf_bifurcation(t, X, u)</w:t>
            </w:r>
          </w:p>
          <w:p w14:paraId="29AC2D1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r=X(1);</w:t>
            </w:r>
          </w:p>
          <w:p w14:paraId="4D49D8CA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r=r*(u+2*r^4);</w:t>
            </w:r>
          </w:p>
          <w:p w14:paraId="250EA1A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theta=1;</w:t>
            </w:r>
          </w:p>
          <w:p w14:paraId="3D5BC56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>dX=[dr dtheta]';</w:t>
            </w:r>
          </w:p>
          <w:p w14:paraId="04B0DC6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  <w:p w14:paraId="100543E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 xml:space="preserve"> </w:t>
            </w:r>
          </w:p>
          <w:p w14:paraId="350AA38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unction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[t,y] = RK4(ODESet,TimeSpan,InitialValue,varargin)</w:t>
            </w:r>
          </w:p>
          <w:p w14:paraId="743024C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 xml:space="preserve">% 2019 V1 </w:t>
            </w:r>
          </w:p>
          <w:p w14:paraId="75FF724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 xml:space="preserve">% 2020/08/25 V2 </w:t>
            </w:r>
          </w:p>
          <w:p w14:paraId="63D0106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 xml:space="preserve">%... User Given </w:t>
            </w:r>
          </w:p>
          <w:p w14:paraId="4011BD3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y0 = InitialValue; </w:t>
            </w:r>
          </w:p>
          <w:p w14:paraId="0395E97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h = TimeSpan(2)-TimeSpan(1); </w:t>
            </w:r>
          </w:p>
          <w:p w14:paraId="292A29F6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3C763D"/>
                <w:sz w:val="26"/>
                <w:szCs w:val="26"/>
              </w:rPr>
              <w:t xml:space="preserve">%... RK4 </w:t>
            </w:r>
          </w:p>
          <w:p w14:paraId="519890E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t = TimeSpan; </w:t>
            </w:r>
          </w:p>
          <w:p w14:paraId="64FB627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n = size(y0,1); </w:t>
            </w:r>
          </w:p>
          <w:p w14:paraId="1AFCDE0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y = zeros(n,length(t)); </w:t>
            </w:r>
          </w:p>
          <w:p w14:paraId="71DD620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y(:,1) = y0; </w:t>
            </w:r>
          </w:p>
          <w:p w14:paraId="5506203F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for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i = 1:length(t)-1 </w:t>
            </w:r>
          </w:p>
          <w:p w14:paraId="6710073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yi = y(:,i); </w:t>
            </w:r>
          </w:p>
          <w:p w14:paraId="6CF1021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ti = t(i); </w:t>
            </w:r>
          </w:p>
          <w:p w14:paraId="74EA595D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f1 = ODESet(ti,yi); </w:t>
            </w:r>
          </w:p>
          <w:p w14:paraId="5D732E5C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f2 = ODESet(ti+0.5*h,yi+0.5*h*f1); </w:t>
            </w:r>
          </w:p>
          <w:p w14:paraId="26C656B7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f3 = ODESet(ti+0.5*h,yi+0.5*h*f2); </w:t>
            </w:r>
          </w:p>
          <w:p w14:paraId="21F97569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f4 = ODESet(ti+h,yi+h*f3); </w:t>
            </w:r>
          </w:p>
          <w:p w14:paraId="7A1A0932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y(:,i+1) = yi + h*( 1/6*f1 + 1/3*f2 + 1/3*f3 + 1/6*f4 ); </w:t>
            </w:r>
          </w:p>
          <w:p w14:paraId="53DFAB04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 </w:t>
            </w:r>
          </w:p>
          <w:p w14:paraId="46B08900" w14:textId="77777777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00"/>
                <w:sz w:val="26"/>
                <w:szCs w:val="26"/>
              </w:rPr>
              <w:t xml:space="preserve">y = y.'; </w:t>
            </w:r>
          </w:p>
          <w:p w14:paraId="325509E9" w14:textId="0FEC091D" w:rsidR="000D767D" w:rsidRPr="000D767D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0D767D">
              <w:rPr>
                <w:rFonts w:eastAsia="Microsoft JhengHei UI"/>
                <w:color w:val="0000FF"/>
                <w:sz w:val="26"/>
                <w:szCs w:val="26"/>
              </w:rPr>
              <w:t>end</w:t>
            </w:r>
          </w:p>
        </w:tc>
      </w:tr>
    </w:tbl>
    <w:p w14:paraId="2C5B69DF" w14:textId="77777777" w:rsidR="00FB32C6" w:rsidRPr="001B7018" w:rsidRDefault="00FB32C6" w:rsidP="00D357E9"/>
    <w:sectPr w:rsidR="00FB32C6" w:rsidRPr="001B7018" w:rsidSect="002D1BC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1C3CC8"/>
    <w:multiLevelType w:val="multilevel"/>
    <w:tmpl w:val="48E4CC7A"/>
    <w:lvl w:ilvl="0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1.1"/>
      <w:lvlJc w:val="left"/>
      <w:pPr>
        <w:ind w:left="0" w:firstLine="360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eastAsia"/>
      </w:rPr>
    </w:lvl>
  </w:abstractNum>
  <w:abstractNum w:abstractNumId="1" w15:restartNumberingAfterBreak="0">
    <w:nsid w:val="4D143EC8"/>
    <w:multiLevelType w:val="hybridMultilevel"/>
    <w:tmpl w:val="D85CF018"/>
    <w:lvl w:ilvl="0" w:tplc="4AA4FF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6214713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682966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D1B"/>
    <w:rsid w:val="00030383"/>
    <w:rsid w:val="00056FC9"/>
    <w:rsid w:val="0006447F"/>
    <w:rsid w:val="000A0E09"/>
    <w:rsid w:val="000A3407"/>
    <w:rsid w:val="000D767D"/>
    <w:rsid w:val="00113B15"/>
    <w:rsid w:val="001404C3"/>
    <w:rsid w:val="00187CFD"/>
    <w:rsid w:val="0019791A"/>
    <w:rsid w:val="001B7018"/>
    <w:rsid w:val="001C0701"/>
    <w:rsid w:val="001E419B"/>
    <w:rsid w:val="001F3E2D"/>
    <w:rsid w:val="00222855"/>
    <w:rsid w:val="002454B0"/>
    <w:rsid w:val="00293C2D"/>
    <w:rsid w:val="002D1BC8"/>
    <w:rsid w:val="0032300A"/>
    <w:rsid w:val="00395525"/>
    <w:rsid w:val="003C76B3"/>
    <w:rsid w:val="003F1B0F"/>
    <w:rsid w:val="00417A16"/>
    <w:rsid w:val="00423F22"/>
    <w:rsid w:val="00461524"/>
    <w:rsid w:val="00475F11"/>
    <w:rsid w:val="00491B70"/>
    <w:rsid w:val="00495068"/>
    <w:rsid w:val="00514C02"/>
    <w:rsid w:val="005728B8"/>
    <w:rsid w:val="005A371D"/>
    <w:rsid w:val="005D4DAD"/>
    <w:rsid w:val="005F6508"/>
    <w:rsid w:val="006D5C9A"/>
    <w:rsid w:val="00724C88"/>
    <w:rsid w:val="007B1E43"/>
    <w:rsid w:val="008143DE"/>
    <w:rsid w:val="00861681"/>
    <w:rsid w:val="00883F84"/>
    <w:rsid w:val="008F70C0"/>
    <w:rsid w:val="00953269"/>
    <w:rsid w:val="00963E2F"/>
    <w:rsid w:val="00971C6B"/>
    <w:rsid w:val="00A47A4B"/>
    <w:rsid w:val="00A84909"/>
    <w:rsid w:val="00B112FA"/>
    <w:rsid w:val="00B43D05"/>
    <w:rsid w:val="00BD2004"/>
    <w:rsid w:val="00C70111"/>
    <w:rsid w:val="00CC0043"/>
    <w:rsid w:val="00CF3880"/>
    <w:rsid w:val="00D21BDD"/>
    <w:rsid w:val="00D357E9"/>
    <w:rsid w:val="00D63D1B"/>
    <w:rsid w:val="00DC12E5"/>
    <w:rsid w:val="00DC4760"/>
    <w:rsid w:val="00DC7FD6"/>
    <w:rsid w:val="00E261A4"/>
    <w:rsid w:val="00E42244"/>
    <w:rsid w:val="00E436AA"/>
    <w:rsid w:val="00E77DC5"/>
    <w:rsid w:val="00EF5126"/>
    <w:rsid w:val="00FA3C35"/>
    <w:rsid w:val="00FB32C6"/>
    <w:rsid w:val="00FE7366"/>
    <w:rsid w:val="00FF2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C6AD49"/>
  <w15:chartTrackingRefBased/>
  <w15:docId w15:val="{67B0E55E-FDA8-4BB4-91AD-31607A423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標楷體" w:hAnsi="Times New Roman" w:cs="Times New Roman"/>
        <w:sz w:val="24"/>
        <w:szCs w:val="24"/>
        <w:lang w:val="en-US" w:eastAsia="zh-TW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63D1B"/>
    <w:pPr>
      <w:spacing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D4DA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63D1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uiPriority w:val="35"/>
    <w:unhideWhenUsed/>
    <w:qFormat/>
    <w:rsid w:val="00D63D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List Paragraph"/>
    <w:basedOn w:val="a"/>
    <w:uiPriority w:val="34"/>
    <w:qFormat/>
    <w:rsid w:val="00D63D1B"/>
    <w:pPr>
      <w:ind w:left="720"/>
      <w:contextualSpacing/>
    </w:pPr>
  </w:style>
  <w:style w:type="character" w:customStyle="1" w:styleId="10">
    <w:name w:val="標題 1 字元"/>
    <w:basedOn w:val="a0"/>
    <w:link w:val="1"/>
    <w:uiPriority w:val="9"/>
    <w:rsid w:val="005D4DA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0D767D"/>
    <w:pPr>
      <w:spacing w:line="259" w:lineRule="auto"/>
      <w:outlineLvl w:val="9"/>
    </w:pPr>
  </w:style>
  <w:style w:type="paragraph" w:styleId="2">
    <w:name w:val="toc 2"/>
    <w:basedOn w:val="a"/>
    <w:next w:val="a"/>
    <w:autoRedefine/>
    <w:uiPriority w:val="39"/>
    <w:unhideWhenUsed/>
    <w:rsid w:val="000D767D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11">
    <w:name w:val="toc 1"/>
    <w:basedOn w:val="a"/>
    <w:next w:val="a"/>
    <w:autoRedefine/>
    <w:uiPriority w:val="39"/>
    <w:unhideWhenUsed/>
    <w:rsid w:val="000D767D"/>
    <w:pPr>
      <w:tabs>
        <w:tab w:val="right" w:leader="dot" w:pos="9350"/>
      </w:tabs>
      <w:spacing w:after="100" w:line="259" w:lineRule="auto"/>
    </w:pPr>
    <w:rPr>
      <w:b/>
      <w:bCs/>
      <w:noProof/>
      <w:sz w:val="22"/>
      <w:szCs w:val="22"/>
    </w:rPr>
  </w:style>
  <w:style w:type="paragraph" w:styleId="3">
    <w:name w:val="toc 3"/>
    <w:basedOn w:val="a"/>
    <w:next w:val="a"/>
    <w:autoRedefine/>
    <w:uiPriority w:val="39"/>
    <w:unhideWhenUsed/>
    <w:rsid w:val="000D767D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character" w:styleId="a7">
    <w:name w:val="Hyperlink"/>
    <w:basedOn w:val="a0"/>
    <w:uiPriority w:val="99"/>
    <w:unhideWhenUsed/>
    <w:rsid w:val="000D767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png"/><Relationship Id="rId63" Type="http://schemas.openxmlformats.org/officeDocument/2006/relationships/image" Target="media/image35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2.bin"/><Relationship Id="rId53" Type="http://schemas.openxmlformats.org/officeDocument/2006/relationships/image" Target="media/image30.wmf"/><Relationship Id="rId74" Type="http://schemas.openxmlformats.org/officeDocument/2006/relationships/oleObject" Target="embeddings/oleObject29.bin"/><Relationship Id="rId128" Type="http://schemas.openxmlformats.org/officeDocument/2006/relationships/image" Target="media/image63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22" Type="http://schemas.openxmlformats.org/officeDocument/2006/relationships/image" Target="media/image10.emf"/><Relationship Id="rId27" Type="http://schemas.openxmlformats.org/officeDocument/2006/relationships/image" Target="media/image13.wmf"/><Relationship Id="rId43" Type="http://schemas.openxmlformats.org/officeDocument/2006/relationships/image" Target="media/image22.png"/><Relationship Id="rId48" Type="http://schemas.openxmlformats.org/officeDocument/2006/relationships/image" Target="media/image27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8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139" Type="http://schemas.openxmlformats.org/officeDocument/2006/relationships/image" Target="media/image68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6.wmf"/><Relationship Id="rId150" Type="http://schemas.openxmlformats.org/officeDocument/2006/relationships/oleObject" Target="embeddings/oleObject73.bin"/><Relationship Id="rId155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3.wmf"/><Relationship Id="rId103" Type="http://schemas.openxmlformats.org/officeDocument/2006/relationships/image" Target="media/image52.e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1.wmf"/><Relationship Id="rId91" Type="http://schemas.openxmlformats.org/officeDocument/2006/relationships/image" Target="media/image48.wmf"/><Relationship Id="rId96" Type="http://schemas.openxmlformats.org/officeDocument/2006/relationships/image" Target="media/image50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1.e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57.wmf"/><Relationship Id="rId119" Type="http://schemas.openxmlformats.org/officeDocument/2006/relationships/image" Target="media/image59.wmf"/><Relationship Id="rId44" Type="http://schemas.openxmlformats.org/officeDocument/2006/relationships/image" Target="media/image23.png"/><Relationship Id="rId60" Type="http://schemas.openxmlformats.org/officeDocument/2006/relationships/oleObject" Target="embeddings/oleObject22.bin"/><Relationship Id="rId65" Type="http://schemas.openxmlformats.org/officeDocument/2006/relationships/image" Target="media/image36.wmf"/><Relationship Id="rId81" Type="http://schemas.openxmlformats.org/officeDocument/2006/relationships/image" Target="media/image44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3.png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e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8.emf"/><Relationship Id="rId55" Type="http://schemas.openxmlformats.org/officeDocument/2006/relationships/image" Target="media/image31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image" Target="media/image39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20.wmf"/><Relationship Id="rId45" Type="http://schemas.openxmlformats.org/officeDocument/2006/relationships/image" Target="media/image24.png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61" Type="http://schemas.openxmlformats.org/officeDocument/2006/relationships/image" Target="media/image34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4.emf"/><Relationship Id="rId35" Type="http://schemas.openxmlformats.org/officeDocument/2006/relationships/image" Target="media/image17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2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image" Target="media/image29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5.png"/><Relationship Id="rId67" Type="http://schemas.openxmlformats.org/officeDocument/2006/relationships/image" Target="media/image37.wmf"/><Relationship Id="rId116" Type="http://schemas.openxmlformats.org/officeDocument/2006/relationships/image" Target="media/image58.wmf"/><Relationship Id="rId137" Type="http://schemas.openxmlformats.org/officeDocument/2006/relationships/image" Target="media/image6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5.wmf"/><Relationship Id="rId88" Type="http://schemas.openxmlformats.org/officeDocument/2006/relationships/image" Target="media/image47.e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4.bin"/><Relationship Id="rId57" Type="http://schemas.openxmlformats.org/officeDocument/2006/relationships/image" Target="media/image32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image" Target="media/image15.emf"/><Relationship Id="rId52" Type="http://schemas.openxmlformats.org/officeDocument/2006/relationships/oleObject" Target="embeddings/oleObject18.bin"/><Relationship Id="rId73" Type="http://schemas.openxmlformats.org/officeDocument/2006/relationships/image" Target="media/image40.wmf"/><Relationship Id="rId78" Type="http://schemas.openxmlformats.org/officeDocument/2006/relationships/oleObject" Target="embeddings/oleObject31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9.bin"/><Relationship Id="rId47" Type="http://schemas.openxmlformats.org/officeDocument/2006/relationships/image" Target="media/image26.png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6.wmf"/><Relationship Id="rId133" Type="http://schemas.openxmlformats.org/officeDocument/2006/relationships/image" Target="media/image65.png"/><Relationship Id="rId154" Type="http://schemas.openxmlformats.org/officeDocument/2006/relationships/fontTable" Target="fontTable.xml"/><Relationship Id="rId16" Type="http://schemas.openxmlformats.org/officeDocument/2006/relationships/image" Target="media/image6.emf"/><Relationship Id="rId37" Type="http://schemas.openxmlformats.org/officeDocument/2006/relationships/image" Target="media/image18.wmf"/><Relationship Id="rId58" Type="http://schemas.openxmlformats.org/officeDocument/2006/relationships/oleObject" Target="embeddings/oleObject21.bin"/><Relationship Id="rId79" Type="http://schemas.openxmlformats.org/officeDocument/2006/relationships/image" Target="media/image43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47EC39-BF92-42BD-B6F7-EF1F37578A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2</TotalTime>
  <Pages>1</Pages>
  <Words>2598</Words>
  <Characters>14814</Characters>
  <Application>Microsoft Office Word</Application>
  <DocSecurity>0</DocSecurity>
  <Lines>123</Lines>
  <Paragraphs>34</Paragraphs>
  <ScaleCrop>false</ScaleCrop>
  <Company/>
  <LinksUpToDate>false</LinksUpToDate>
  <CharactersWithSpaces>17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亞勳 楊</dc:creator>
  <cp:keywords/>
  <dc:description/>
  <cp:lastModifiedBy>亞勳 楊</cp:lastModifiedBy>
  <cp:revision>24</cp:revision>
  <cp:lastPrinted>2022-09-23T14:03:00Z</cp:lastPrinted>
  <dcterms:created xsi:type="dcterms:W3CDTF">2022-09-22T12:11:00Z</dcterms:created>
  <dcterms:modified xsi:type="dcterms:W3CDTF">2022-09-23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108c1220-51c8-49cb-b303-98f6e5b7c3e3</vt:lpwstr>
  </property>
  <property fmtid="{D5CDD505-2E9C-101B-9397-08002B2CF9AE}" pid="3" name="MTWinEqns">
    <vt:bool>true</vt:bool>
  </property>
</Properties>
</file>